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484" r:id="rId2"/>
    <p:sldId id="424" r:id="rId3"/>
    <p:sldId id="423" r:id="rId4"/>
    <p:sldId id="480" r:id="rId5"/>
    <p:sldId id="422" r:id="rId6"/>
    <p:sldId id="444" r:id="rId7"/>
    <p:sldId id="409" r:id="rId8"/>
    <p:sldId id="448" r:id="rId9"/>
    <p:sldId id="457" r:id="rId10"/>
    <p:sldId id="449" r:id="rId11"/>
    <p:sldId id="450" r:id="rId12"/>
    <p:sldId id="373" r:id="rId13"/>
    <p:sldId id="374" r:id="rId14"/>
    <p:sldId id="477" r:id="rId15"/>
    <p:sldId id="445" r:id="rId16"/>
    <p:sldId id="375" r:id="rId17"/>
    <p:sldId id="376" r:id="rId18"/>
    <p:sldId id="377" r:id="rId19"/>
    <p:sldId id="378" r:id="rId20"/>
    <p:sldId id="379" r:id="rId21"/>
    <p:sldId id="380" r:id="rId22"/>
    <p:sldId id="381" r:id="rId23"/>
    <p:sldId id="382" r:id="rId24"/>
    <p:sldId id="383" r:id="rId25"/>
    <p:sldId id="384" r:id="rId26"/>
    <p:sldId id="385" r:id="rId27"/>
    <p:sldId id="458" r:id="rId28"/>
    <p:sldId id="386" r:id="rId29"/>
    <p:sldId id="387" r:id="rId30"/>
    <p:sldId id="388" r:id="rId31"/>
    <p:sldId id="426" r:id="rId32"/>
    <p:sldId id="389" r:id="rId33"/>
    <p:sldId id="483" r:id="rId34"/>
    <p:sldId id="481" r:id="rId35"/>
    <p:sldId id="460" r:id="rId36"/>
    <p:sldId id="452" r:id="rId37"/>
    <p:sldId id="453" r:id="rId38"/>
    <p:sldId id="454" r:id="rId39"/>
    <p:sldId id="455" r:id="rId40"/>
    <p:sldId id="456" r:id="rId41"/>
    <p:sldId id="475" r:id="rId42"/>
    <p:sldId id="476" r:id="rId43"/>
    <p:sldId id="478" r:id="rId44"/>
    <p:sldId id="485" r:id="rId45"/>
    <p:sldId id="486" r:id="rId46"/>
    <p:sldId id="487" r:id="rId47"/>
    <p:sldId id="488" r:id="rId48"/>
    <p:sldId id="489" r:id="rId49"/>
    <p:sldId id="490" r:id="rId50"/>
    <p:sldId id="492" r:id="rId51"/>
    <p:sldId id="494" r:id="rId52"/>
    <p:sldId id="495" r:id="rId53"/>
    <p:sldId id="496" r:id="rId54"/>
    <p:sldId id="497" r:id="rId55"/>
    <p:sldId id="504" r:id="rId56"/>
    <p:sldId id="506" r:id="rId57"/>
    <p:sldId id="474" r:id="rId58"/>
    <p:sldId id="482" r:id="rId59"/>
    <p:sldId id="459" r:id="rId6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2" autoAdjust="0"/>
    <p:restoredTop sz="93721" autoAdjust="0"/>
  </p:normalViewPr>
  <p:slideViewPr>
    <p:cSldViewPr>
      <p:cViewPr varScale="1">
        <p:scale>
          <a:sx n="108" d="100"/>
          <a:sy n="108" d="100"/>
        </p:scale>
        <p:origin x="171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67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2A21FC92-9321-4C62-9F19-F9891D88BE7F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083F53C9-20BD-45B3-90B7-FE28A8A05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76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573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31307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22693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47377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8932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50368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570148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5051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3836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74088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0214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19337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504789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729990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50800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193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631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6E5712-AB92-4132-B1AD-86E33FAAEFF3}" type="slidenum">
              <a:rPr lang="en-GB"/>
              <a:pPr>
                <a:defRPr/>
              </a:pPr>
              <a:t>49</a:t>
            </a:fld>
            <a:endParaRPr lang="en-GB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smtClean="0"/>
              <a:t>Basic idea is to combine the information which was used in the 2 well known tools: MW and IS.</a:t>
            </a:r>
          </a:p>
          <a:p>
            <a:r>
              <a:rPr lang="en-GB" smtClean="0"/>
              <a:t>MS select a region of similar colour according to your input. Fat pen and the boundary snapps to high contrast edges. </a:t>
            </a:r>
          </a:p>
          <a:p>
            <a:r>
              <a:rPr lang="en-GB" smtClean="0"/>
              <a:t>Grabcut combines it. And this allows us to simplify the user interface considerably by …</a:t>
            </a:r>
          </a:p>
        </p:txBody>
      </p:sp>
    </p:spTree>
    <p:extLst>
      <p:ext uri="{BB962C8B-B14F-4D97-AF65-F5344CB8AC3E}">
        <p14:creationId xmlns:p14="http://schemas.microsoft.com/office/powerpoint/2010/main" val="24438542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94AC2D-CB09-4510-A687-11A49F869376}" type="slidenum">
              <a:rPr lang="en-GB"/>
              <a:pPr>
                <a:defRPr/>
              </a:pPr>
              <a:t>50</a:t>
            </a:fld>
            <a:endParaRPr lang="en-GB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dirty="0" smtClean="0"/>
              <a:t>Optimization engine we use Graph Cuts. By now everybody should know what graph cut is. IN case you missed it here is a very brief introduction. </a:t>
            </a:r>
          </a:p>
          <a:p>
            <a:endParaRPr lang="en-GB" dirty="0" smtClean="0"/>
          </a:p>
          <a:p>
            <a:r>
              <a:rPr lang="en-GB" dirty="0" smtClean="0"/>
              <a:t>To image. 3D view. First task to construct a graph. </a:t>
            </a:r>
          </a:p>
          <a:p>
            <a:r>
              <a:rPr lang="en-GB" dirty="0" smtClean="0"/>
              <a:t>All pixels on a certain </a:t>
            </a:r>
            <a:r>
              <a:rPr lang="en-GB" dirty="0" err="1" smtClean="0"/>
              <a:t>scanline</a:t>
            </a:r>
            <a:r>
              <a:rPr lang="en-GB" dirty="0" smtClean="0"/>
              <a:t>. Just a few of them. </a:t>
            </a:r>
          </a:p>
          <a:p>
            <a:r>
              <a:rPr lang="en-GB" dirty="0" smtClean="0"/>
              <a:t>Next step introduce artificial nodes. </a:t>
            </a:r>
            <a:r>
              <a:rPr lang="en-GB" dirty="0" err="1" smtClean="0"/>
              <a:t>fgd</a:t>
            </a:r>
            <a:r>
              <a:rPr lang="en-GB" dirty="0" smtClean="0"/>
              <a:t> and background. </a:t>
            </a:r>
          </a:p>
          <a:p>
            <a:r>
              <a:rPr lang="en-GB" dirty="0" smtClean="0"/>
              <a:t>Edges – contrast. Boundary is quite likely between black and white. </a:t>
            </a:r>
          </a:p>
          <a:p>
            <a:r>
              <a:rPr lang="en-GB" dirty="0" smtClean="0"/>
              <a:t>Min Cut - Minimum edge strength.</a:t>
            </a:r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8210386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A50E18-55DE-421D-B56C-260ED6CBBBED}" type="slidenum">
              <a:rPr lang="en-GB">
                <a:solidFill>
                  <a:prstClr val="black"/>
                </a:solidFill>
              </a:rPr>
              <a:pPr>
                <a:defRPr/>
              </a:pPr>
              <a:t>53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smtClean="0"/>
              <a:t>Moderately straightforward examples- after the user input automnatically</a:t>
            </a:r>
          </a:p>
        </p:txBody>
      </p:sp>
    </p:spTree>
    <p:extLst>
      <p:ext uri="{BB962C8B-B14F-4D97-AF65-F5344CB8AC3E}">
        <p14:creationId xmlns:p14="http://schemas.microsoft.com/office/powerpoint/2010/main" val="5492459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F2C9E3-DE8B-455B-8E5B-DF103292DDEE}" type="slidenum">
              <a:rPr lang="en-GB">
                <a:solidFill>
                  <a:prstClr val="black"/>
                </a:solidFill>
              </a:rPr>
              <a:pPr>
                <a:defRPr/>
              </a:pPr>
              <a:t>54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smtClean="0"/>
              <a:t>You might wonder when does it fail. 4 cases. Low contrats – an edge not good visible</a:t>
            </a:r>
          </a:p>
        </p:txBody>
      </p:sp>
    </p:spTree>
    <p:extLst>
      <p:ext uri="{BB962C8B-B14F-4D97-AF65-F5344CB8AC3E}">
        <p14:creationId xmlns:p14="http://schemas.microsoft.com/office/powerpoint/2010/main" val="23229805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2147249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71645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8895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0071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3106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103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4067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00099-45CB-49A8-831A-A9BFACC60D20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3A5D9-B46A-464F-A509-27D7BFA32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84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B29F3-8882-47C6-B806-7EC6F1669C5E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70A29-2472-4718-9BDE-69BD961F5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40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B7143-2944-4924-82A5-3B8AA3B9B5C5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08D90-F84B-44AE-AD03-5F0D06716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7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434BC-F1F3-4253-B5FC-7757FF0E8715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2DB91-86E4-4A0F-82D6-958DF24328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22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BBB85-710C-488E-BD28-A4326ED0DB51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D2E10-D168-4A80-8DB5-FBB5FF806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22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AA54-5CB7-43A6-AC34-C226764AD6C0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2E87-D404-45DD-B45B-111282F08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961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B6543-6DE8-49EF-B90C-09E173BE5685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21F48-D346-4F71-8900-1838764A4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22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5B53E-DCC6-4252-A599-BE12201A7409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28C27-3DAD-4220-8F66-820385436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9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8325-FEB5-497D-B449-4F0FCE15D175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7F638-E97B-4BFD-AD2F-71EC9734D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79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D8ABF-E853-4BFC-8CC9-2DF7E67CDBC5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D24A4-4916-451B-8EE0-D35DD9CCD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22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ABC72-B6E3-4458-9365-A09E01982305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B0751-FAF1-41BE-8C4F-3C2B5EBBA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21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1BE31CC-8886-42F9-BEC0-95B40174ED34}" type="datetimeFigureOut">
              <a:rPr lang="en-US"/>
              <a:pPr>
                <a:defRPr/>
              </a:pPr>
              <a:t>5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40BC6BE-AF76-4AFC-948E-58376E098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izhen@cuhk.edu.cn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46.gif"/><Relationship Id="rId4" Type="http://schemas.openxmlformats.org/officeDocument/2006/relationships/image" Target="../media/image45.gi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hyperlink" Target="http://infoscience.epfl.ch/record/177415/files/Superpixel_PAMI2011-2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54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6.jpeg"/><Relationship Id="rId7" Type="http://schemas.openxmlformats.org/officeDocument/2006/relationships/image" Target="../media/image6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jpe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5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jpeg"/><Relationship Id="rId5" Type="http://schemas.openxmlformats.org/officeDocument/2006/relationships/image" Target="../media/image76.png"/><Relationship Id="rId10" Type="http://schemas.openxmlformats.org/officeDocument/2006/relationships/image" Target="../media/image55.png"/><Relationship Id="rId4" Type="http://schemas.openxmlformats.org/officeDocument/2006/relationships/image" Target="../media/image69.jpeg"/><Relationship Id="rId9" Type="http://schemas.openxmlformats.org/officeDocument/2006/relationships/image" Target="../media/image77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ornell.edu/~rdz/Papers/KZ-PAMI04.pdf" TargetMode="External"/><Relationship Id="rId2" Type="http://schemas.openxmlformats.org/officeDocument/2006/relationships/hyperlink" Target="http://www.cs.cornell.edu/~rdz/graphcuts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merl.com/publications/TR2001-022/" TargetMode="Externa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ivi.fnwi.uva.nl/isis/publications/2011/vandeSandeICCV2011/vandeSandeICCV2011.pdf" TargetMode="External"/><Relationship Id="rId2" Type="http://schemas.openxmlformats.org/officeDocument/2006/relationships/hyperlink" Target="http://www.eecs.berkeley.edu/~arbelaez/publications/Arbelaez_Maire_Fowlkes_Malik_CVPR20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7568" y="1371600"/>
            <a:ext cx="8605432" cy="914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523240" marR="12700" indent="740410">
              <a:lnSpc>
                <a:spcPct val="116799"/>
              </a:lnSpc>
            </a:pPr>
            <a:r>
              <a:rPr sz="3600" b="1" spc="35" dirty="0" smtClean="0">
                <a:latin typeface="Calibri Light"/>
                <a:cs typeface="Calibri Light"/>
              </a:rPr>
              <a:t>EIE4512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20" dirty="0" smtClean="0">
                <a:latin typeface="Calibri Light"/>
                <a:cs typeface="Calibri Light"/>
              </a:rPr>
              <a:t>-</a:t>
            </a:r>
            <a:r>
              <a:rPr sz="3600" b="1" spc="30" dirty="0" smtClean="0">
                <a:latin typeface="Calibri Light"/>
                <a:cs typeface="Calibri Light"/>
              </a:rPr>
              <a:t> Digita</a:t>
            </a:r>
            <a:r>
              <a:rPr sz="3600" b="1" spc="15" dirty="0" smtClean="0">
                <a:latin typeface="Calibri Light"/>
                <a:cs typeface="Calibri Light"/>
              </a:rPr>
              <a:t>l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40" dirty="0" smtClean="0">
                <a:latin typeface="Calibri Light"/>
                <a:cs typeface="Calibri Light"/>
              </a:rPr>
              <a:t>Imag</a:t>
            </a:r>
            <a:r>
              <a:rPr sz="3600" b="1" spc="35" dirty="0" smtClean="0">
                <a:latin typeface="Calibri Light"/>
                <a:cs typeface="Calibri Light"/>
              </a:rPr>
              <a:t>e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35" dirty="0" smtClean="0">
                <a:latin typeface="Calibri Light"/>
                <a:cs typeface="Calibri Light"/>
              </a:rPr>
              <a:t>Processing</a:t>
            </a:r>
            <a:r>
              <a:rPr lang="en-US" sz="3600" b="1" spc="30" dirty="0">
                <a:latin typeface="Calibri Light"/>
                <a:cs typeface="Calibri Light"/>
              </a:rPr>
              <a:t/>
            </a:r>
            <a:br>
              <a:rPr lang="en-US" sz="3600" b="1" spc="30" dirty="0">
                <a:latin typeface="Calibri Light"/>
                <a:cs typeface="Calibri Light"/>
              </a:rPr>
            </a:br>
            <a:r>
              <a:rPr lang="en-US" sz="3600" b="1" spc="30" dirty="0" smtClean="0">
                <a:latin typeface="Calibri Light"/>
                <a:cs typeface="Calibri Light"/>
              </a:rPr>
              <a:t>           More Image Segmentation Methods</a:t>
            </a:r>
            <a:endParaRPr sz="3600" b="1" dirty="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57568" y="2596129"/>
            <a:ext cx="2657686" cy="241609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3543274" y="3207816"/>
            <a:ext cx="4972685" cy="1549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452245" marR="1452245" indent="-127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Zhen Li</a:t>
            </a:r>
            <a:r>
              <a:rPr sz="2000" dirty="0" smtClean="0">
                <a:latin typeface="Calibri Light"/>
                <a:cs typeface="Calibri Light"/>
                <a:hlinkClick r:id="rId3"/>
              </a:rPr>
              <a:t> lizhen@cuhk.edu.cn</a:t>
            </a:r>
            <a:endParaRPr sz="2000" dirty="0">
              <a:latin typeface="Calibri Light"/>
              <a:cs typeface="Calibri Light"/>
            </a:endParaRPr>
          </a:p>
          <a:p>
            <a:pPr marR="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School of Science and Engineering</a:t>
            </a:r>
            <a:endParaRPr sz="2000" dirty="0">
              <a:latin typeface="Calibri Light"/>
              <a:cs typeface="Calibri Light"/>
            </a:endParaRPr>
          </a:p>
          <a:p>
            <a:pPr marL="12700" marR="1270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The Chinese University of Hong Kong, Shen Zhen </a:t>
            </a:r>
            <a:r>
              <a:rPr lang="en-US" sz="2000" dirty="0" smtClean="0">
                <a:latin typeface="Calibri Light"/>
                <a:cs typeface="Calibri Light"/>
              </a:rPr>
              <a:t>May 7-9</a:t>
            </a:r>
            <a:r>
              <a:rPr sz="2000" dirty="0" smtClean="0">
                <a:latin typeface="Calibri Light"/>
                <a:cs typeface="Calibri Light"/>
              </a:rPr>
              <a:t>, 2019</a:t>
            </a:r>
            <a:endParaRPr sz="2000" dirty="0">
              <a:latin typeface="Calibri Ligh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54648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Mean shift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ry to find </a:t>
            </a:r>
            <a:r>
              <a:rPr lang="en-US" i="1" smtClean="0"/>
              <a:t>modes</a:t>
            </a:r>
            <a:r>
              <a:rPr lang="en-US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528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gmentation for efficiency: “</a:t>
            </a:r>
            <a:r>
              <a:rPr lang="en-US" dirty="0" err="1" smtClean="0"/>
              <a:t>superpixels</a:t>
            </a:r>
            <a:r>
              <a:rPr lang="en-US" dirty="0" smtClean="0"/>
              <a:t>”</a:t>
            </a:r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Analysis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modes 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hlinkClick r:id="rId4"/>
              </a:rPr>
              <a:t>http://www.caip.rutgers.edu/~comanici/MSPAMI/msPamiResults.html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ned estimation – replace points within some “bin” by point at center with mas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search of neighbors – e.g., k-d tree or approximate N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pdate all windows 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se </a:t>
            </a:r>
            <a:r>
              <a:rPr lang="en-US" dirty="0" err="1" smtClean="0"/>
              <a:t>kNN</a:t>
            </a:r>
            <a:r>
              <a:rPr lang="en-US" dirty="0" smtClean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>
                <a:cs typeface="Arial" pitchFamily="34" charset="0"/>
              </a:rPr>
              <a:t>	</a:t>
            </a:r>
            <a:r>
              <a:rPr lang="en-US" sz="2400" dirty="0" smtClean="0">
                <a:cs typeface="Arial" pitchFamily="34" charset="0"/>
              </a:rPr>
              <a:t>D. </a:t>
            </a:r>
            <a:r>
              <a:rPr lang="en-US" sz="2400" dirty="0" err="1" smtClean="0">
                <a:cs typeface="Arial" pitchFamily="34" charset="0"/>
              </a:rPr>
              <a:t>Comaniciu</a:t>
            </a:r>
            <a:r>
              <a:rPr lang="en-US" sz="2400" dirty="0" smtClean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105400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800" dirty="0" smtClean="0"/>
              <a:t>Pros</a:t>
            </a:r>
          </a:p>
          <a:p>
            <a:pPr lvl="1" eaLnBrk="1" hangingPunct="1"/>
            <a:r>
              <a:rPr lang="en-US" sz="2400" dirty="0" smtClean="0"/>
              <a:t>Good general-purpose segmentation</a:t>
            </a:r>
          </a:p>
          <a:p>
            <a:pPr lvl="1" eaLnBrk="1" hangingPunct="1"/>
            <a:r>
              <a:rPr lang="en-US" sz="2400" dirty="0" smtClean="0"/>
              <a:t>Flexible in number and shape of regions</a:t>
            </a:r>
          </a:p>
          <a:p>
            <a:pPr lvl="1" eaLnBrk="1" hangingPunct="1"/>
            <a:r>
              <a:rPr lang="en-US" sz="2400" dirty="0" smtClean="0"/>
              <a:t>Robust to outliers</a:t>
            </a:r>
          </a:p>
          <a:p>
            <a:pPr lvl="1" eaLnBrk="1" hangingPunct="1"/>
            <a:r>
              <a:rPr lang="en-US" sz="2400" dirty="0" smtClean="0"/>
              <a:t>General mode-finding algorithm (useful for other problems such as finding most common surface </a:t>
            </a:r>
            <a:r>
              <a:rPr lang="en-US" sz="2400" dirty="0" err="1" smtClean="0"/>
              <a:t>normals</a:t>
            </a:r>
            <a:r>
              <a:rPr lang="en-US" sz="2400" dirty="0" smtClean="0"/>
              <a:t>)</a:t>
            </a:r>
          </a:p>
          <a:p>
            <a:pPr eaLnBrk="1" hangingPunct="1"/>
            <a:r>
              <a:rPr lang="en-US" sz="2800" dirty="0" smtClean="0"/>
              <a:t>Cons</a:t>
            </a:r>
          </a:p>
          <a:p>
            <a:pPr lvl="1" eaLnBrk="1" hangingPunct="1"/>
            <a:r>
              <a:rPr lang="en-US" sz="2400" dirty="0" smtClean="0"/>
              <a:t>Have to choose kernel size in advance</a:t>
            </a:r>
          </a:p>
          <a:p>
            <a:pPr lvl="1" eaLnBrk="1" hangingPunct="1"/>
            <a:r>
              <a:rPr lang="en-US" sz="2400" dirty="0" smtClean="0"/>
              <a:t>Not suitable for high-dimensional features</a:t>
            </a:r>
          </a:p>
          <a:p>
            <a:pPr eaLnBrk="1" hangingPunct="1"/>
            <a:r>
              <a:rPr lang="en-US" sz="2800" dirty="0" smtClean="0"/>
              <a:t>When to use it</a:t>
            </a:r>
          </a:p>
          <a:p>
            <a:pPr lvl="1" eaLnBrk="1" hangingPunct="1"/>
            <a:r>
              <a:rPr lang="en-US" sz="2400" dirty="0" smtClean="0"/>
              <a:t>Oversegmentation</a:t>
            </a:r>
          </a:p>
          <a:p>
            <a:pPr lvl="1" eaLnBrk="1" hangingPunct="1"/>
            <a:r>
              <a:rPr lang="en-US" sz="2400" dirty="0" smtClean="0"/>
              <a:t>Multiple segmentations</a:t>
            </a:r>
          </a:p>
          <a:p>
            <a:pPr lvl="1" eaLnBrk="1" hangingPunct="1"/>
            <a:r>
              <a:rPr lang="en-US" sz="2400" dirty="0" smtClean="0"/>
              <a:t>Tracking, clustering, filtering applications</a:t>
            </a:r>
          </a:p>
          <a:p>
            <a:pPr lvl="2" eaLnBrk="1" hangingPunct="1"/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-shift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clustering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3502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ixel</a:t>
            </a:r>
            <a:r>
              <a:rPr lang="en-US" dirty="0" smtClean="0"/>
              <a:t>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 is to divide the image into a large number of regions, such that each regions lie within object boundari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Watershed</a:t>
            </a:r>
          </a:p>
          <a:p>
            <a:pPr lvl="1"/>
            <a:r>
              <a:rPr lang="en-US" dirty="0" err="1" smtClean="0"/>
              <a:t>Felzenszwalb</a:t>
            </a:r>
            <a:r>
              <a:rPr lang="en-US" dirty="0" smtClean="0"/>
              <a:t> and </a:t>
            </a:r>
            <a:r>
              <a:rPr lang="en-US" dirty="0" err="1" smtClean="0"/>
              <a:t>Huttenlocher</a:t>
            </a:r>
            <a:r>
              <a:rPr lang="en-US" dirty="0" smtClean="0"/>
              <a:t> graph-based</a:t>
            </a:r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</a:p>
        </p:txBody>
      </p:sp>
    </p:spTree>
    <p:extLst>
      <p:ext uri="{BB962C8B-B14F-4D97-AF65-F5344CB8AC3E}">
        <p14:creationId xmlns:p14="http://schemas.microsoft.com/office/powerpoint/2010/main" val="332411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343376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066800"/>
            <a:ext cx="30178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219199" y="41148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7199" y="41148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659562" y="4038600"/>
            <a:ext cx="256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hoose 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f all labeled neighbors have same label, assign that label to 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Add all non-marked neighbors to que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Repeat step 3 until finished (all remaining pixels in queue are on the boundary)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47800" y="6096000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Matlab: seg = watershed(bnd_i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e 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Ultrametric</a:t>
            </a:r>
            <a:r>
              <a:rPr lang="en-US" dirty="0" smtClean="0"/>
              <a:t> contour map (</a:t>
            </a:r>
            <a:r>
              <a:rPr lang="en-US" dirty="0" err="1" smtClean="0"/>
              <a:t>Arbelaez</a:t>
            </a:r>
            <a:r>
              <a:rPr lang="en-US" dirty="0" smtClean="0"/>
              <a:t> 2006)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ny </a:t>
            </a:r>
            <a:r>
              <a:rPr lang="en-US" dirty="0"/>
              <a:t>(w/o non-max suppression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object proposals</a:t>
            </a:r>
            <a:endParaRPr lang="en-US" dirty="0"/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elective Search” [Sande, </a:t>
            </a:r>
            <a:r>
              <a:rPr lang="en-US" dirty="0" err="1" smtClean="0"/>
              <a:t>Uijlings</a:t>
            </a:r>
            <a:r>
              <a:rPr lang="en-US" dirty="0" smtClean="0"/>
              <a:t> et al. ICCV 2011, IJCV 2013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ndres Hoiem ECCV 2010, IJCV 2014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9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(&lt; 1 sec for 512x512 imag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serves boundarie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Only as good as the soft boundaries (which may be slow to comput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easy to get variety of regions for multiple segmentations</a:t>
            </a:r>
          </a:p>
          <a:p>
            <a:pPr marL="457200" lvl="1" indent="0">
              <a:buNone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algorithm for </a:t>
            </a:r>
            <a:r>
              <a:rPr lang="en-US" dirty="0" err="1" smtClean="0"/>
              <a:t>superpixels</a:t>
            </a:r>
            <a:r>
              <a:rPr lang="en-US" dirty="0" smtClean="0"/>
              <a:t>, hierarchic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Fast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6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5142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383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es to preserve boundaries like watershed but to produce more regular reg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10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   </a:t>
            </a:r>
            <a:r>
              <a:rPr lang="en-US" sz="2400" dirty="0" smtClean="0"/>
              <a:t>(</a:t>
            </a:r>
            <a:r>
              <a:rPr lang="en-US" sz="2400" dirty="0" err="1" smtClean="0"/>
              <a:t>Achanta</a:t>
            </a:r>
            <a:r>
              <a:rPr lang="en-US" sz="2400" dirty="0" smtClean="0"/>
              <a:t> et al. PAMI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455975"/>
            <a:ext cx="5029201" cy="5630625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itialize cluster centers on pixel grid in steps </a:t>
            </a:r>
            <a:r>
              <a:rPr lang="en-US" dirty="0" smtClean="0"/>
              <a:t>S and equally distributed k cluster centers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- Features: Lab color, x-y 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e centers to position in 3x3 window with smallest </a:t>
            </a:r>
            <a:r>
              <a:rPr lang="en-US" dirty="0" smtClean="0"/>
              <a:t>gradient (smoothest point)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are each pixel to cluster center within 2S pixel distance and assign to nea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Recompute</a:t>
            </a:r>
            <a:r>
              <a:rPr lang="en-US" dirty="0" smtClean="0"/>
              <a:t> cluster centers as mean color/position of pixels belonging to each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op when residual error is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1408" y="805934"/>
            <a:ext cx="760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infoscience.epfl.ch/record/177415/files/Superpixel_PAMI2011-2.pdf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77" y="1371600"/>
            <a:ext cx="2975524" cy="22017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20877" y="5334000"/>
            <a:ext cx="3313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Fast 0.36s for 320x240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Regular </a:t>
            </a:r>
            <a:r>
              <a:rPr lang="en-US" dirty="0" err="1" smtClean="0"/>
              <a:t>superpixels</a:t>
            </a:r>
            <a:endParaRPr lang="en-US" dirty="0" smtClean="0"/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</a:t>
            </a:r>
            <a:r>
              <a:rPr lang="en-US" dirty="0" err="1" smtClean="0"/>
              <a:t>Superpixels</a:t>
            </a:r>
            <a:r>
              <a:rPr lang="en-US" dirty="0" smtClean="0"/>
              <a:t> fit boundaries</a:t>
            </a:r>
          </a:p>
          <a:p>
            <a:r>
              <a:rPr lang="en-US" dirty="0" smtClean="0"/>
              <a:t>-  May miss thin objects</a:t>
            </a:r>
          </a:p>
          <a:p>
            <a:r>
              <a:rPr lang="en-US" dirty="0" smtClean="0"/>
              <a:t>-  Large number of </a:t>
            </a:r>
            <a:r>
              <a:rPr lang="en-US" dirty="0" err="1" smtClean="0"/>
              <a:t>superpixels</a:t>
            </a:r>
            <a:endParaRPr lang="en-US" dirty="0"/>
          </a:p>
        </p:txBody>
      </p:sp>
      <p:pic>
        <p:nvPicPr>
          <p:cNvPr id="10242" name="Picture 2" descr="previ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508" y="3635400"/>
            <a:ext cx="3445097" cy="1657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782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rkov Random Field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11188" y="6148388"/>
          <a:ext cx="77089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3860640" imgH="355320" progId="Equation.3">
                  <p:embed/>
                </p:oleObj>
              </mc:Choice>
              <mc:Fallback>
                <p:oleObj name="Equation" r:id="rId3" imgW="3860640" imgH="3553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48388"/>
                        <a:ext cx="77089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524000" y="1600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2895600" y="1600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1524000" y="2819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>
            <a:stCxn id="13" idx="6"/>
            <a:endCxn id="14" idx="2"/>
          </p:cNvCxnSpPr>
          <p:nvPr/>
        </p:nvCxnSpPr>
        <p:spPr>
          <a:xfrm>
            <a:off x="2286000" y="19812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3" idx="4"/>
            <a:endCxn id="15" idx="0"/>
          </p:cNvCxnSpPr>
          <p:nvPr/>
        </p:nvCxnSpPr>
        <p:spPr>
          <a:xfrm rot="5400000">
            <a:off x="1676401" y="25908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895600" y="2819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3048001" y="25908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86000" y="32766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302125" y="16525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5673725" y="16525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4302125" y="2871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4" name="Straight Connector 23"/>
          <p:cNvCxnSpPr>
            <a:stCxn id="21" idx="6"/>
            <a:endCxn id="22" idx="2"/>
          </p:cNvCxnSpPr>
          <p:nvPr/>
        </p:nvCxnSpPr>
        <p:spPr>
          <a:xfrm>
            <a:off x="5064125" y="20335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1" idx="4"/>
            <a:endCxn id="23" idx="0"/>
          </p:cNvCxnSpPr>
          <p:nvPr/>
        </p:nvCxnSpPr>
        <p:spPr>
          <a:xfrm rot="5400000">
            <a:off x="4455319" y="2643981"/>
            <a:ext cx="457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5673725" y="2871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7" name="Straight Connector 26"/>
          <p:cNvCxnSpPr>
            <a:stCxn id="22" idx="4"/>
            <a:endCxn id="26" idx="0"/>
          </p:cNvCxnSpPr>
          <p:nvPr/>
        </p:nvCxnSpPr>
        <p:spPr>
          <a:xfrm rot="5400000">
            <a:off x="5826919" y="2643981"/>
            <a:ext cx="457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064125" y="33289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1524000" y="40624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0" name="Straight Connector 29"/>
          <p:cNvCxnSpPr>
            <a:endCxn id="29" idx="0"/>
          </p:cNvCxnSpPr>
          <p:nvPr/>
        </p:nvCxnSpPr>
        <p:spPr>
          <a:xfrm rot="5400000">
            <a:off x="1676401" y="38322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2895600" y="40624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3048001" y="38322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286000" y="45196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4302125" y="41148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5" name="Straight Connector 34"/>
          <p:cNvCxnSpPr>
            <a:endCxn id="34" idx="0"/>
          </p:cNvCxnSpPr>
          <p:nvPr/>
        </p:nvCxnSpPr>
        <p:spPr>
          <a:xfrm rot="5400000">
            <a:off x="4455319" y="3886994"/>
            <a:ext cx="457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5673725" y="41148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7" name="Straight Connector 36"/>
          <p:cNvCxnSpPr>
            <a:endCxn id="36" idx="0"/>
          </p:cNvCxnSpPr>
          <p:nvPr/>
        </p:nvCxnSpPr>
        <p:spPr>
          <a:xfrm rot="5400000">
            <a:off x="5826919" y="3886994"/>
            <a:ext cx="457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064125" y="45720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675063" y="19812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675063" y="32766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675063" y="45196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7" name="TextBox 43"/>
          <p:cNvSpPr txBox="1">
            <a:spLocks noChangeArrowheads="1"/>
          </p:cNvSpPr>
          <p:nvPr/>
        </p:nvSpPr>
        <p:spPr bwMode="auto">
          <a:xfrm>
            <a:off x="6629400" y="1219200"/>
            <a:ext cx="2103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de y</a:t>
            </a:r>
            <a:r>
              <a:rPr lang="en-US" baseline="-25000"/>
              <a:t>i</a:t>
            </a:r>
            <a:r>
              <a:rPr lang="en-US"/>
              <a:t>: pixel label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6438900" y="16383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0800000" flipV="1">
            <a:off x="6324600" y="2590800"/>
            <a:ext cx="685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0" name="TextBox 43"/>
          <p:cNvSpPr txBox="1">
            <a:spLocks noChangeArrowheads="1"/>
          </p:cNvSpPr>
          <p:nvPr/>
        </p:nvSpPr>
        <p:spPr bwMode="auto">
          <a:xfrm>
            <a:off x="7010400" y="1905000"/>
            <a:ext cx="2133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dge: constrained pairs</a:t>
            </a:r>
          </a:p>
        </p:txBody>
      </p:sp>
      <p:sp>
        <p:nvSpPr>
          <p:cNvPr id="1061" name="TextBox 45"/>
          <p:cNvSpPr txBox="1">
            <a:spLocks noChangeArrowheads="1"/>
          </p:cNvSpPr>
          <p:nvPr/>
        </p:nvSpPr>
        <p:spPr bwMode="auto">
          <a:xfrm>
            <a:off x="1600200" y="5334000"/>
            <a:ext cx="2743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st to assign a label to each pixel</a:t>
            </a:r>
          </a:p>
        </p:txBody>
      </p:sp>
      <p:sp>
        <p:nvSpPr>
          <p:cNvPr id="1062" name="TextBox 46"/>
          <p:cNvSpPr txBox="1">
            <a:spLocks noChangeArrowheads="1"/>
          </p:cNvSpPr>
          <p:nvPr/>
        </p:nvSpPr>
        <p:spPr bwMode="auto">
          <a:xfrm>
            <a:off x="5257800" y="5410200"/>
            <a:ext cx="3497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st to assign a pair of labels to connected pixels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3429000" y="5791200"/>
            <a:ext cx="246063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324600" y="6056313"/>
            <a:ext cx="152400" cy="1920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8309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rkov Random Field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990600"/>
          </a:xfrm>
        </p:spPr>
        <p:txBody>
          <a:bodyPr/>
          <a:lstStyle/>
          <a:p>
            <a:r>
              <a:rPr lang="en-US" smtClean="0"/>
              <a:t>Example: “label smoothing” grid</a:t>
            </a:r>
          </a:p>
        </p:txBody>
      </p:sp>
      <p:sp>
        <p:nvSpPr>
          <p:cNvPr id="47" name="Oval 46"/>
          <p:cNvSpPr/>
          <p:nvPr/>
        </p:nvSpPr>
        <p:spPr>
          <a:xfrm>
            <a:off x="1411288" y="2057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782888" y="20574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1411288" y="32766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0" name="Straight Connector 49"/>
          <p:cNvCxnSpPr>
            <a:stCxn id="47" idx="6"/>
            <a:endCxn id="48" idx="2"/>
          </p:cNvCxnSpPr>
          <p:nvPr/>
        </p:nvCxnSpPr>
        <p:spPr>
          <a:xfrm>
            <a:off x="2173288" y="24384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7" idx="4"/>
            <a:endCxn id="49" idx="0"/>
          </p:cNvCxnSpPr>
          <p:nvPr/>
        </p:nvCxnSpPr>
        <p:spPr>
          <a:xfrm rot="5400000">
            <a:off x="1563688" y="30480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2782888" y="32766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3" name="Straight Connector 52"/>
          <p:cNvCxnSpPr/>
          <p:nvPr/>
        </p:nvCxnSpPr>
        <p:spPr>
          <a:xfrm rot="5400000">
            <a:off x="2935288" y="3048000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173288" y="37338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4189413" y="2109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5561013" y="21097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7" name="Oval 56"/>
          <p:cNvSpPr/>
          <p:nvPr/>
        </p:nvSpPr>
        <p:spPr>
          <a:xfrm>
            <a:off x="4189413" y="33289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8" name="Straight Connector 57"/>
          <p:cNvCxnSpPr>
            <a:stCxn id="55" idx="6"/>
            <a:endCxn id="56" idx="2"/>
          </p:cNvCxnSpPr>
          <p:nvPr/>
        </p:nvCxnSpPr>
        <p:spPr>
          <a:xfrm>
            <a:off x="4951413" y="24907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55" idx="4"/>
            <a:endCxn id="57" idx="0"/>
          </p:cNvCxnSpPr>
          <p:nvPr/>
        </p:nvCxnSpPr>
        <p:spPr>
          <a:xfrm rot="5400000">
            <a:off x="4342607" y="3101181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5561013" y="332898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1" name="Straight Connector 60"/>
          <p:cNvCxnSpPr>
            <a:stCxn id="56" idx="4"/>
            <a:endCxn id="60" idx="0"/>
          </p:cNvCxnSpPr>
          <p:nvPr/>
        </p:nvCxnSpPr>
        <p:spPr>
          <a:xfrm rot="5400000">
            <a:off x="5714207" y="3101181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951413" y="3786188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1411288" y="45196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4" name="Straight Connector 63"/>
          <p:cNvCxnSpPr>
            <a:endCxn id="63" idx="0"/>
          </p:cNvCxnSpPr>
          <p:nvPr/>
        </p:nvCxnSpPr>
        <p:spPr>
          <a:xfrm rot="5400000">
            <a:off x="1563688" y="42894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2782888" y="4519613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6" name="Straight Connector 65"/>
          <p:cNvCxnSpPr/>
          <p:nvPr/>
        </p:nvCxnSpPr>
        <p:spPr>
          <a:xfrm rot="5400000">
            <a:off x="2935288" y="4289425"/>
            <a:ext cx="4572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173288" y="49768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4189413" y="45720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9" name="Straight Connector 68"/>
          <p:cNvCxnSpPr>
            <a:endCxn id="68" idx="0"/>
          </p:cNvCxnSpPr>
          <p:nvPr/>
        </p:nvCxnSpPr>
        <p:spPr>
          <a:xfrm rot="5400000">
            <a:off x="4342607" y="4344194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5561013" y="45720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71" name="Straight Connector 70"/>
          <p:cNvCxnSpPr>
            <a:endCxn id="70" idx="0"/>
          </p:cNvCxnSpPr>
          <p:nvPr/>
        </p:nvCxnSpPr>
        <p:spPr>
          <a:xfrm rot="5400000">
            <a:off x="5714207" y="4344194"/>
            <a:ext cx="4572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951413" y="50292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562350" y="24384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3562350" y="37338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3562350" y="4976813"/>
            <a:ext cx="609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2" name="TextBox 43"/>
          <p:cNvSpPr txBox="1">
            <a:spLocks noChangeArrowheads="1"/>
          </p:cNvSpPr>
          <p:nvPr/>
        </p:nvSpPr>
        <p:spPr bwMode="auto">
          <a:xfrm>
            <a:off x="6516688" y="914400"/>
            <a:ext cx="1800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nary potential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 rot="5400000">
            <a:off x="6326188" y="20955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4" name="TextBox 46"/>
          <p:cNvSpPr txBox="1">
            <a:spLocks noChangeArrowheads="1"/>
          </p:cNvSpPr>
          <p:nvPr/>
        </p:nvSpPr>
        <p:spPr bwMode="auto">
          <a:xfrm>
            <a:off x="6821488" y="3048000"/>
            <a:ext cx="11080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   0    1</a:t>
            </a:r>
          </a:p>
          <a:p>
            <a:r>
              <a:rPr lang="en-US"/>
              <a:t>0  0    K	</a:t>
            </a:r>
          </a:p>
          <a:p>
            <a:r>
              <a:rPr lang="en-US"/>
              <a:t>1  K    0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rot="10800000" flipV="1">
            <a:off x="6211888" y="3048000"/>
            <a:ext cx="685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7050088" y="3352800"/>
            <a:ext cx="83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5400000">
            <a:off x="6684169" y="3620294"/>
            <a:ext cx="83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8" name="TextBox 54"/>
          <p:cNvSpPr txBox="1">
            <a:spLocks noChangeArrowheads="1"/>
          </p:cNvSpPr>
          <p:nvPr/>
        </p:nvSpPr>
        <p:spPr bwMode="auto">
          <a:xfrm>
            <a:off x="6973888" y="2667000"/>
            <a:ext cx="2017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irwise Potential</a:t>
            </a:r>
          </a:p>
        </p:txBody>
      </p:sp>
      <p:sp>
        <p:nvSpPr>
          <p:cNvPr id="2089" name="TextBox 82"/>
          <p:cNvSpPr txBox="1">
            <a:spLocks noChangeArrowheads="1"/>
          </p:cNvSpPr>
          <p:nvPr/>
        </p:nvSpPr>
        <p:spPr bwMode="auto">
          <a:xfrm>
            <a:off x="6669088" y="1371600"/>
            <a:ext cx="23796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: -</a:t>
            </a:r>
            <a:r>
              <a:rPr lang="en-US" dirty="0" err="1" smtClean="0"/>
              <a:t>logP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 = 0 | data)</a:t>
            </a:r>
          </a:p>
          <a:p>
            <a:r>
              <a:rPr lang="en-US" dirty="0" smtClean="0"/>
              <a:t>1</a:t>
            </a:r>
            <a:r>
              <a:rPr lang="en-US" dirty="0"/>
              <a:t>: -</a:t>
            </a:r>
            <a:r>
              <a:rPr lang="en-US" dirty="0" err="1"/>
              <a:t>logP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i</a:t>
            </a:r>
            <a:r>
              <a:rPr lang="en-US" dirty="0"/>
              <a:t> = 1 </a:t>
            </a:r>
            <a:r>
              <a:rPr lang="en-US" dirty="0" smtClean="0"/>
              <a:t>| </a:t>
            </a:r>
            <a:r>
              <a:rPr lang="en-US" dirty="0"/>
              <a:t>data)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11188" y="6148388"/>
          <a:ext cx="77089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860640" imgH="355320" progId="Equation.3">
                  <p:embed/>
                </p:oleObj>
              </mc:Choice>
              <mc:Fallback>
                <p:oleObj name="Equation" r:id="rId3" imgW="3860640" imgH="35532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48388"/>
                        <a:ext cx="77089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16913" y="3325296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&gt;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04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4648200" y="5029200"/>
            <a:ext cx="914400" cy="4572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6" name="Straight Connector 135"/>
          <p:cNvCxnSpPr/>
          <p:nvPr/>
        </p:nvCxnSpPr>
        <p:spPr>
          <a:xfrm rot="5400000">
            <a:off x="4953000" y="3733800"/>
            <a:ext cx="16764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10800000" flipV="1">
            <a:off x="5086350" y="3657600"/>
            <a:ext cx="238125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2971800" y="3733800"/>
            <a:ext cx="21336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16200000" flipH="1">
            <a:off x="3962400" y="4114800"/>
            <a:ext cx="12954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>
            <a:off x="4686300" y="4533900"/>
            <a:ext cx="1143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10800000" flipV="1">
            <a:off x="5105400" y="4343400"/>
            <a:ext cx="15240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>
            <a:off x="4762500" y="4152900"/>
            <a:ext cx="14478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16200000" flipH="1">
            <a:off x="4076700" y="4229100"/>
            <a:ext cx="16764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MRFs with graph cuts</a:t>
            </a:r>
          </a:p>
        </p:txBody>
      </p:sp>
      <p:grpSp>
        <p:nvGrpSpPr>
          <p:cNvPr id="2" name="Group 41"/>
          <p:cNvGrpSpPr/>
          <p:nvPr/>
        </p:nvGrpSpPr>
        <p:grpSpPr>
          <a:xfrm>
            <a:off x="2860675" y="2057400"/>
            <a:ext cx="4911725" cy="3276600"/>
            <a:chOff x="1411287" y="2057400"/>
            <a:chExt cx="4911725" cy="3276600"/>
          </a:xfrm>
          <a:scene3d>
            <a:camera prst="isometricOffAxis2Top"/>
            <a:lightRig rig="threePt" dir="t"/>
          </a:scene3d>
        </p:grpSpPr>
        <p:sp>
          <p:nvSpPr>
            <p:cNvPr id="47" name="Oval 46"/>
            <p:cNvSpPr/>
            <p:nvPr/>
          </p:nvSpPr>
          <p:spPr>
            <a:xfrm>
              <a:off x="14112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8" name="Oval 47"/>
            <p:cNvSpPr/>
            <p:nvPr/>
          </p:nvSpPr>
          <p:spPr>
            <a:xfrm>
              <a:off x="27828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14112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0" name="Straight Connector 49"/>
            <p:cNvCxnSpPr>
              <a:stCxn id="47" idx="6"/>
              <a:endCxn id="48" idx="2"/>
            </p:cNvCxnSpPr>
            <p:nvPr/>
          </p:nvCxnSpPr>
          <p:spPr>
            <a:xfrm>
              <a:off x="2173287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7" idx="4"/>
              <a:endCxn id="49" idx="0"/>
            </p:cNvCxnSpPr>
            <p:nvPr/>
          </p:nvCxnSpPr>
          <p:spPr>
            <a:xfrm rot="5400000">
              <a:off x="15636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7828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5400000">
              <a:off x="29352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173287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/>
            <p:cNvSpPr/>
            <p:nvPr/>
          </p:nvSpPr>
          <p:spPr>
            <a:xfrm>
              <a:off x="41894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55610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41894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8" name="Straight Connector 57"/>
            <p:cNvCxnSpPr>
              <a:stCxn id="55" idx="6"/>
              <a:endCxn id="56" idx="2"/>
            </p:cNvCxnSpPr>
            <p:nvPr/>
          </p:nvCxnSpPr>
          <p:spPr>
            <a:xfrm>
              <a:off x="4951412" y="24907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55" idx="4"/>
              <a:endCxn id="57" idx="0"/>
            </p:cNvCxnSpPr>
            <p:nvPr/>
          </p:nvCxnSpPr>
          <p:spPr>
            <a:xfrm rot="5400000">
              <a:off x="43426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55610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1" name="Straight Connector 60"/>
            <p:cNvCxnSpPr>
              <a:stCxn id="56" idx="4"/>
              <a:endCxn id="60" idx="0"/>
            </p:cNvCxnSpPr>
            <p:nvPr/>
          </p:nvCxnSpPr>
          <p:spPr>
            <a:xfrm rot="5400000">
              <a:off x="57142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4951412" y="37861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14112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4" name="Straight Connector 63"/>
            <p:cNvCxnSpPr>
              <a:endCxn id="63" idx="0"/>
            </p:cNvCxnSpPr>
            <p:nvPr/>
          </p:nvCxnSpPr>
          <p:spPr>
            <a:xfrm rot="5400000">
              <a:off x="15636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27828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rot="5400000">
              <a:off x="29352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173287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41894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9" name="Straight Connector 68"/>
            <p:cNvCxnSpPr>
              <a:endCxn id="68" idx="0"/>
            </p:cNvCxnSpPr>
            <p:nvPr/>
          </p:nvCxnSpPr>
          <p:spPr>
            <a:xfrm rot="5400000">
              <a:off x="43426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55610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71" name="Straight Connector 70"/>
            <p:cNvCxnSpPr>
              <a:endCxn id="70" idx="0"/>
            </p:cNvCxnSpPr>
            <p:nvPr/>
          </p:nvCxnSpPr>
          <p:spPr>
            <a:xfrm rot="5400000">
              <a:off x="57142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951412" y="50292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562350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562350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562350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11188" y="6148388"/>
          <a:ext cx="77089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3860640" imgH="355320" progId="Equation.3">
                  <p:embed/>
                </p:oleObj>
              </mc:Choice>
              <mc:Fallback>
                <p:oleObj name="Equation" r:id="rId3" imgW="3860640" imgH="35532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48388"/>
                        <a:ext cx="77089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4800600" y="1447800"/>
            <a:ext cx="914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5" name="Straight Connector 84"/>
          <p:cNvCxnSpPr>
            <a:stCxn id="44" idx="4"/>
          </p:cNvCxnSpPr>
          <p:nvPr/>
        </p:nvCxnSpPr>
        <p:spPr>
          <a:xfrm rot="5400000">
            <a:off x="4038600" y="1828800"/>
            <a:ext cx="114300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44" idx="4"/>
          </p:cNvCxnSpPr>
          <p:nvPr/>
        </p:nvCxnSpPr>
        <p:spPr>
          <a:xfrm rot="5400000">
            <a:off x="4572000" y="2514600"/>
            <a:ext cx="1295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44" idx="4"/>
          </p:cNvCxnSpPr>
          <p:nvPr/>
        </p:nvCxnSpPr>
        <p:spPr>
          <a:xfrm rot="16200000" flipH="1">
            <a:off x="5105400" y="2057400"/>
            <a:ext cx="152400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16200000" flipH="1">
            <a:off x="4762500" y="2400300"/>
            <a:ext cx="23622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44" idx="4"/>
          </p:cNvCxnSpPr>
          <p:nvPr/>
        </p:nvCxnSpPr>
        <p:spPr>
          <a:xfrm rot="16200000" flipH="1">
            <a:off x="5638800" y="1524000"/>
            <a:ext cx="1676400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44" idx="4"/>
          </p:cNvCxnSpPr>
          <p:nvPr/>
        </p:nvCxnSpPr>
        <p:spPr>
          <a:xfrm rot="5400000">
            <a:off x="3162300" y="1638300"/>
            <a:ext cx="1828800" cy="2362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44" idx="4"/>
          </p:cNvCxnSpPr>
          <p:nvPr/>
        </p:nvCxnSpPr>
        <p:spPr>
          <a:xfrm rot="5400000">
            <a:off x="3695700" y="2324100"/>
            <a:ext cx="1981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4" idx="4"/>
          </p:cNvCxnSpPr>
          <p:nvPr/>
        </p:nvCxnSpPr>
        <p:spPr>
          <a:xfrm rot="16200000" flipH="1">
            <a:off x="4229100" y="2933700"/>
            <a:ext cx="2209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4" idx="4"/>
          </p:cNvCxnSpPr>
          <p:nvPr/>
        </p:nvCxnSpPr>
        <p:spPr>
          <a:xfrm rot="5400000">
            <a:off x="4152900" y="2476500"/>
            <a:ext cx="1676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44" idx="4"/>
          </p:cNvCxnSpPr>
          <p:nvPr/>
        </p:nvCxnSpPr>
        <p:spPr>
          <a:xfrm rot="5400000">
            <a:off x="3581400" y="1752600"/>
            <a:ext cx="1524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44" idx="4"/>
          </p:cNvCxnSpPr>
          <p:nvPr/>
        </p:nvCxnSpPr>
        <p:spPr>
          <a:xfrm rot="16200000" flipH="1">
            <a:off x="4648200" y="2514600"/>
            <a:ext cx="18288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44" idx="4"/>
          </p:cNvCxnSpPr>
          <p:nvPr/>
        </p:nvCxnSpPr>
        <p:spPr>
          <a:xfrm rot="16200000" flipH="1">
            <a:off x="5181600" y="1981200"/>
            <a:ext cx="20574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9" name="TextBox 125"/>
          <p:cNvSpPr txBox="1">
            <a:spLocks noChangeArrowheads="1"/>
          </p:cNvSpPr>
          <p:nvPr/>
        </p:nvSpPr>
        <p:spPr bwMode="auto">
          <a:xfrm>
            <a:off x="6019800" y="12192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 (Label 0)</a:t>
            </a:r>
          </a:p>
        </p:txBody>
      </p:sp>
      <p:sp>
        <p:nvSpPr>
          <p:cNvPr id="3100" name="TextBox 126"/>
          <p:cNvSpPr txBox="1">
            <a:spLocks noChangeArrowheads="1"/>
          </p:cNvSpPr>
          <p:nvPr/>
        </p:nvSpPr>
        <p:spPr bwMode="auto">
          <a:xfrm>
            <a:off x="5867400" y="5257800"/>
            <a:ext cx="160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nk (Label 1)</a:t>
            </a:r>
          </a:p>
        </p:txBody>
      </p:sp>
      <p:sp>
        <p:nvSpPr>
          <p:cNvPr id="3101" name="TextBox 127"/>
          <p:cNvSpPr txBox="1">
            <a:spLocks noChangeArrowheads="1"/>
          </p:cNvSpPr>
          <p:nvPr/>
        </p:nvSpPr>
        <p:spPr bwMode="auto">
          <a:xfrm>
            <a:off x="6400800" y="2286000"/>
            <a:ext cx="209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st to assign to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102" name="TextBox 128"/>
          <p:cNvSpPr txBox="1">
            <a:spLocks noChangeArrowheads="1"/>
          </p:cNvSpPr>
          <p:nvPr/>
        </p:nvSpPr>
        <p:spPr bwMode="auto">
          <a:xfrm>
            <a:off x="2286000" y="4876800"/>
            <a:ext cx="209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st to assign to 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103" name="TextBox 129"/>
          <p:cNvSpPr txBox="1">
            <a:spLocks noChangeArrowheads="1"/>
          </p:cNvSpPr>
          <p:nvPr/>
        </p:nvSpPr>
        <p:spPr bwMode="auto">
          <a:xfrm>
            <a:off x="304800" y="4038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st to split nodes</a:t>
            </a:r>
          </a:p>
        </p:txBody>
      </p:sp>
      <p:cxnSp>
        <p:nvCxnSpPr>
          <p:cNvPr id="132" name="Straight Arrow Connector 131"/>
          <p:cNvCxnSpPr>
            <a:stCxn id="3103" idx="3"/>
          </p:cNvCxnSpPr>
          <p:nvPr/>
        </p:nvCxnSpPr>
        <p:spPr>
          <a:xfrm flipV="1">
            <a:off x="2387600" y="3886200"/>
            <a:ext cx="1193800" cy="336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Freeform 132"/>
          <p:cNvSpPr/>
          <p:nvPr/>
        </p:nvSpPr>
        <p:spPr>
          <a:xfrm>
            <a:off x="3067050" y="2057400"/>
            <a:ext cx="3867150" cy="2476500"/>
          </a:xfrm>
          <a:custGeom>
            <a:avLst/>
            <a:gdLst>
              <a:gd name="connsiteX0" fmla="*/ 2076450 w 2076450"/>
              <a:gd name="connsiteY0" fmla="*/ 0 h 2171700"/>
              <a:gd name="connsiteX1" fmla="*/ 1905000 w 2076450"/>
              <a:gd name="connsiteY1" fmla="*/ 38100 h 2171700"/>
              <a:gd name="connsiteX2" fmla="*/ 1790700 w 2076450"/>
              <a:gd name="connsiteY2" fmla="*/ 95250 h 2171700"/>
              <a:gd name="connsiteX3" fmla="*/ 1676400 w 2076450"/>
              <a:gd name="connsiteY3" fmla="*/ 209550 h 2171700"/>
              <a:gd name="connsiteX4" fmla="*/ 1638300 w 2076450"/>
              <a:gd name="connsiteY4" fmla="*/ 266700 h 2171700"/>
              <a:gd name="connsiteX5" fmla="*/ 1543050 w 2076450"/>
              <a:gd name="connsiteY5" fmla="*/ 381000 h 2171700"/>
              <a:gd name="connsiteX6" fmla="*/ 1504950 w 2076450"/>
              <a:gd name="connsiteY6" fmla="*/ 514350 h 2171700"/>
              <a:gd name="connsiteX7" fmla="*/ 1428750 w 2076450"/>
              <a:gd name="connsiteY7" fmla="*/ 628650 h 2171700"/>
              <a:gd name="connsiteX8" fmla="*/ 1352550 w 2076450"/>
              <a:gd name="connsiteY8" fmla="*/ 723900 h 2171700"/>
              <a:gd name="connsiteX9" fmla="*/ 1276350 w 2076450"/>
              <a:gd name="connsiteY9" fmla="*/ 838200 h 2171700"/>
              <a:gd name="connsiteX10" fmla="*/ 1162050 w 2076450"/>
              <a:gd name="connsiteY10" fmla="*/ 952500 h 2171700"/>
              <a:gd name="connsiteX11" fmla="*/ 1104900 w 2076450"/>
              <a:gd name="connsiteY11" fmla="*/ 1009650 h 2171700"/>
              <a:gd name="connsiteX12" fmla="*/ 1047750 w 2076450"/>
              <a:gd name="connsiteY12" fmla="*/ 1085850 h 2171700"/>
              <a:gd name="connsiteX13" fmla="*/ 971550 w 2076450"/>
              <a:gd name="connsiteY13" fmla="*/ 1200150 h 2171700"/>
              <a:gd name="connsiteX14" fmla="*/ 933450 w 2076450"/>
              <a:gd name="connsiteY14" fmla="*/ 1257300 h 2171700"/>
              <a:gd name="connsiteX15" fmla="*/ 876300 w 2076450"/>
              <a:gd name="connsiteY15" fmla="*/ 1295400 h 2171700"/>
              <a:gd name="connsiteX16" fmla="*/ 819150 w 2076450"/>
              <a:gd name="connsiteY16" fmla="*/ 1352550 h 2171700"/>
              <a:gd name="connsiteX17" fmla="*/ 762000 w 2076450"/>
              <a:gd name="connsiteY17" fmla="*/ 1371600 h 2171700"/>
              <a:gd name="connsiteX18" fmla="*/ 647700 w 2076450"/>
              <a:gd name="connsiteY18" fmla="*/ 1447800 h 2171700"/>
              <a:gd name="connsiteX19" fmla="*/ 590550 w 2076450"/>
              <a:gd name="connsiteY19" fmla="*/ 1485900 h 2171700"/>
              <a:gd name="connsiteX20" fmla="*/ 476250 w 2076450"/>
              <a:gd name="connsiteY20" fmla="*/ 1543050 h 2171700"/>
              <a:gd name="connsiteX21" fmla="*/ 419100 w 2076450"/>
              <a:gd name="connsiteY21" fmla="*/ 1562100 h 2171700"/>
              <a:gd name="connsiteX22" fmla="*/ 361950 w 2076450"/>
              <a:gd name="connsiteY22" fmla="*/ 1600200 h 2171700"/>
              <a:gd name="connsiteX23" fmla="*/ 247650 w 2076450"/>
              <a:gd name="connsiteY23" fmla="*/ 1638300 h 2171700"/>
              <a:gd name="connsiteX24" fmla="*/ 114300 w 2076450"/>
              <a:gd name="connsiteY24" fmla="*/ 1695450 h 2171700"/>
              <a:gd name="connsiteX25" fmla="*/ 57150 w 2076450"/>
              <a:gd name="connsiteY25" fmla="*/ 1733550 h 2171700"/>
              <a:gd name="connsiteX26" fmla="*/ 0 w 2076450"/>
              <a:gd name="connsiteY26" fmla="*/ 1847850 h 2171700"/>
              <a:gd name="connsiteX27" fmla="*/ 19050 w 2076450"/>
              <a:gd name="connsiteY27" fmla="*/ 2000250 h 2171700"/>
              <a:gd name="connsiteX28" fmla="*/ 38100 w 2076450"/>
              <a:gd name="connsiteY28" fmla="*/ 2095500 h 2171700"/>
              <a:gd name="connsiteX29" fmla="*/ 95250 w 2076450"/>
              <a:gd name="connsiteY29" fmla="*/ 2114550 h 2171700"/>
              <a:gd name="connsiteX30" fmla="*/ 114300 w 2076450"/>
              <a:gd name="connsiteY30" fmla="*/ 2171700 h 21717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885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895350 w 3867150"/>
              <a:gd name="connsiteY29" fmla="*/ 2343150 h 2476500"/>
              <a:gd name="connsiteX30" fmla="*/ 0 w 3867150"/>
              <a:gd name="connsiteY30" fmla="*/ 2476500 h 247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3867150" h="2476500">
                <a:moveTo>
                  <a:pt x="3867150" y="0"/>
                </a:moveTo>
                <a:cubicBezTo>
                  <a:pt x="3823250" y="7317"/>
                  <a:pt x="3742597" y="14652"/>
                  <a:pt x="3695700" y="38100"/>
                </a:cubicBezTo>
                <a:cubicBezTo>
                  <a:pt x="3547984" y="111958"/>
                  <a:pt x="3725048" y="47367"/>
                  <a:pt x="3581400" y="95250"/>
                </a:cubicBezTo>
                <a:cubicBezTo>
                  <a:pt x="3543300" y="133350"/>
                  <a:pt x="3496988" y="164718"/>
                  <a:pt x="3467100" y="209550"/>
                </a:cubicBezTo>
                <a:cubicBezTo>
                  <a:pt x="3454400" y="228600"/>
                  <a:pt x="3443657" y="249111"/>
                  <a:pt x="3429000" y="266700"/>
                </a:cubicBezTo>
                <a:cubicBezTo>
                  <a:pt x="3306768" y="413379"/>
                  <a:pt x="3428345" y="239107"/>
                  <a:pt x="3333750" y="381000"/>
                </a:cubicBezTo>
                <a:cubicBezTo>
                  <a:pt x="3329266" y="398936"/>
                  <a:pt x="3308072" y="491990"/>
                  <a:pt x="3295650" y="514350"/>
                </a:cubicBezTo>
                <a:cubicBezTo>
                  <a:pt x="3273412" y="554378"/>
                  <a:pt x="3233930" y="585209"/>
                  <a:pt x="3219450" y="628650"/>
                </a:cubicBezTo>
                <a:cubicBezTo>
                  <a:pt x="3193160" y="707520"/>
                  <a:pt x="3217108" y="674661"/>
                  <a:pt x="3143250" y="723900"/>
                </a:cubicBezTo>
                <a:cubicBezTo>
                  <a:pt x="3117850" y="762000"/>
                  <a:pt x="3099429" y="805821"/>
                  <a:pt x="3067050" y="838200"/>
                </a:cubicBezTo>
                <a:lnTo>
                  <a:pt x="2952750" y="952500"/>
                </a:lnTo>
                <a:cubicBezTo>
                  <a:pt x="2933700" y="971550"/>
                  <a:pt x="2911764" y="988097"/>
                  <a:pt x="2895600" y="1009650"/>
                </a:cubicBezTo>
                <a:lnTo>
                  <a:pt x="2838450" y="1085850"/>
                </a:lnTo>
                <a:cubicBezTo>
                  <a:pt x="2804972" y="1186285"/>
                  <a:pt x="2841527" y="1105018"/>
                  <a:pt x="2762250" y="1200150"/>
                </a:cubicBezTo>
                <a:cubicBezTo>
                  <a:pt x="2747593" y="1217739"/>
                  <a:pt x="2740339" y="1241111"/>
                  <a:pt x="2724150" y="1257300"/>
                </a:cubicBezTo>
                <a:cubicBezTo>
                  <a:pt x="2707961" y="1273489"/>
                  <a:pt x="2684589" y="1280743"/>
                  <a:pt x="2667000" y="1295400"/>
                </a:cubicBezTo>
                <a:cubicBezTo>
                  <a:pt x="2646304" y="1312647"/>
                  <a:pt x="2632266" y="1337606"/>
                  <a:pt x="2609850" y="1352550"/>
                </a:cubicBezTo>
                <a:cubicBezTo>
                  <a:pt x="2593142" y="1363689"/>
                  <a:pt x="2570253" y="1361848"/>
                  <a:pt x="2552700" y="1371600"/>
                </a:cubicBezTo>
                <a:cubicBezTo>
                  <a:pt x="2512672" y="1393838"/>
                  <a:pt x="2476500" y="1422400"/>
                  <a:pt x="2438400" y="1447800"/>
                </a:cubicBezTo>
                <a:cubicBezTo>
                  <a:pt x="2419350" y="1460500"/>
                  <a:pt x="2402970" y="1478660"/>
                  <a:pt x="2381250" y="1485900"/>
                </a:cubicBezTo>
                <a:cubicBezTo>
                  <a:pt x="2237602" y="1533783"/>
                  <a:pt x="2414666" y="1469192"/>
                  <a:pt x="2266950" y="1543050"/>
                </a:cubicBezTo>
                <a:cubicBezTo>
                  <a:pt x="2248989" y="1552030"/>
                  <a:pt x="2227761" y="1553120"/>
                  <a:pt x="2209800" y="1562100"/>
                </a:cubicBezTo>
                <a:cubicBezTo>
                  <a:pt x="2189322" y="1572339"/>
                  <a:pt x="2173572" y="1590901"/>
                  <a:pt x="2152650" y="1600200"/>
                </a:cubicBezTo>
                <a:cubicBezTo>
                  <a:pt x="2115950" y="1616511"/>
                  <a:pt x="2071766" y="1616023"/>
                  <a:pt x="2038350" y="1638300"/>
                </a:cubicBezTo>
                <a:cubicBezTo>
                  <a:pt x="1959415" y="1690923"/>
                  <a:pt x="2003412" y="1670847"/>
                  <a:pt x="1905000" y="1695450"/>
                </a:cubicBezTo>
                <a:cubicBezTo>
                  <a:pt x="1885950" y="1708150"/>
                  <a:pt x="1864039" y="1717361"/>
                  <a:pt x="1847850" y="1733550"/>
                </a:cubicBezTo>
                <a:cubicBezTo>
                  <a:pt x="1810921" y="1770479"/>
                  <a:pt x="1806194" y="1801369"/>
                  <a:pt x="1790700" y="1847850"/>
                </a:cubicBezTo>
                <a:cubicBezTo>
                  <a:pt x="1797050" y="1898650"/>
                  <a:pt x="1801965" y="1949650"/>
                  <a:pt x="1809750" y="2000250"/>
                </a:cubicBezTo>
                <a:cubicBezTo>
                  <a:pt x="1814673" y="2032252"/>
                  <a:pt x="1125039" y="2297159"/>
                  <a:pt x="1143000" y="2324100"/>
                </a:cubicBezTo>
                <a:cubicBezTo>
                  <a:pt x="1154139" y="2340808"/>
                  <a:pt x="876300" y="2336800"/>
                  <a:pt x="895350" y="2343150"/>
                </a:cubicBezTo>
                <a:lnTo>
                  <a:pt x="0" y="2476500"/>
                </a:lnTo>
              </a:path>
            </a:pathLst>
          </a:cu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81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4648200" y="5029200"/>
            <a:ext cx="914400" cy="4572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8" name="Straight Connector 77"/>
          <p:cNvCxnSpPr/>
          <p:nvPr/>
        </p:nvCxnSpPr>
        <p:spPr>
          <a:xfrm rot="5400000">
            <a:off x="4953000" y="3733800"/>
            <a:ext cx="16764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10800000" flipV="1">
            <a:off x="5086350" y="3657600"/>
            <a:ext cx="238125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>
            <a:off x="4686300" y="4533900"/>
            <a:ext cx="1143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10800000" flipV="1">
            <a:off x="5105400" y="4343400"/>
            <a:ext cx="15240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>
            <a:off x="4762500" y="4152900"/>
            <a:ext cx="14478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MRFs with graph cuts</a:t>
            </a:r>
          </a:p>
        </p:txBody>
      </p:sp>
      <p:grpSp>
        <p:nvGrpSpPr>
          <p:cNvPr id="2" name="Group 41"/>
          <p:cNvGrpSpPr/>
          <p:nvPr/>
        </p:nvGrpSpPr>
        <p:grpSpPr>
          <a:xfrm>
            <a:off x="2860675" y="2057400"/>
            <a:ext cx="4911725" cy="3276600"/>
            <a:chOff x="1411287" y="2057400"/>
            <a:chExt cx="4911725" cy="3276600"/>
          </a:xfrm>
          <a:scene3d>
            <a:camera prst="isometricOffAxis2Top"/>
            <a:lightRig rig="threePt" dir="t"/>
          </a:scene3d>
        </p:grpSpPr>
        <p:sp>
          <p:nvSpPr>
            <p:cNvPr id="47" name="Oval 46"/>
            <p:cNvSpPr/>
            <p:nvPr/>
          </p:nvSpPr>
          <p:spPr>
            <a:xfrm>
              <a:off x="14112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8" name="Oval 47"/>
            <p:cNvSpPr/>
            <p:nvPr/>
          </p:nvSpPr>
          <p:spPr>
            <a:xfrm>
              <a:off x="2782887" y="2057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14112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0" name="Straight Connector 49"/>
            <p:cNvCxnSpPr>
              <a:stCxn id="47" idx="6"/>
              <a:endCxn id="48" idx="2"/>
            </p:cNvCxnSpPr>
            <p:nvPr/>
          </p:nvCxnSpPr>
          <p:spPr>
            <a:xfrm>
              <a:off x="2173287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7" idx="4"/>
              <a:endCxn id="49" idx="0"/>
            </p:cNvCxnSpPr>
            <p:nvPr/>
          </p:nvCxnSpPr>
          <p:spPr>
            <a:xfrm rot="5400000">
              <a:off x="15636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782887" y="3276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5400000">
              <a:off x="2935288" y="3048000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173287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/>
            <p:cNvSpPr/>
            <p:nvPr/>
          </p:nvSpPr>
          <p:spPr>
            <a:xfrm>
              <a:off x="41894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5561012" y="21097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41894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8" name="Straight Connector 57"/>
            <p:cNvCxnSpPr>
              <a:stCxn id="55" idx="6"/>
              <a:endCxn id="56" idx="2"/>
            </p:cNvCxnSpPr>
            <p:nvPr/>
          </p:nvCxnSpPr>
          <p:spPr>
            <a:xfrm>
              <a:off x="4951412" y="24907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55" idx="4"/>
              <a:endCxn id="57" idx="0"/>
            </p:cNvCxnSpPr>
            <p:nvPr/>
          </p:nvCxnSpPr>
          <p:spPr>
            <a:xfrm rot="5400000">
              <a:off x="43426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5561012" y="332898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1" name="Straight Connector 60"/>
            <p:cNvCxnSpPr>
              <a:stCxn id="56" idx="4"/>
              <a:endCxn id="60" idx="0"/>
            </p:cNvCxnSpPr>
            <p:nvPr/>
          </p:nvCxnSpPr>
          <p:spPr>
            <a:xfrm rot="5400000">
              <a:off x="5714206" y="3101181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4951412" y="3786188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14112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4" name="Straight Connector 63"/>
            <p:cNvCxnSpPr>
              <a:endCxn id="63" idx="0"/>
            </p:cNvCxnSpPr>
            <p:nvPr/>
          </p:nvCxnSpPr>
          <p:spPr>
            <a:xfrm rot="5400000">
              <a:off x="15636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2782887" y="4519613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rot="5400000">
              <a:off x="2935288" y="4289425"/>
              <a:ext cx="457200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173287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41894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69" name="Straight Connector 68"/>
            <p:cNvCxnSpPr>
              <a:endCxn id="68" idx="0"/>
            </p:cNvCxnSpPr>
            <p:nvPr/>
          </p:nvCxnSpPr>
          <p:spPr>
            <a:xfrm rot="5400000">
              <a:off x="43426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5561012" y="4572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71" name="Straight Connector 70"/>
            <p:cNvCxnSpPr>
              <a:endCxn id="70" idx="0"/>
            </p:cNvCxnSpPr>
            <p:nvPr/>
          </p:nvCxnSpPr>
          <p:spPr>
            <a:xfrm rot="5400000">
              <a:off x="5714206" y="4344194"/>
              <a:ext cx="457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951412" y="50292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562350" y="24384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562350" y="3733800"/>
              <a:ext cx="6096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562350" y="4976813"/>
              <a:ext cx="6096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11188" y="6148388"/>
          <a:ext cx="77089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3860640" imgH="355320" progId="Equation.3">
                  <p:embed/>
                </p:oleObj>
              </mc:Choice>
              <mc:Fallback>
                <p:oleObj name="Equation" r:id="rId3" imgW="3860640" imgH="35532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48388"/>
                        <a:ext cx="77089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4800600" y="1447800"/>
            <a:ext cx="914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5" name="Straight Connector 84"/>
          <p:cNvCxnSpPr>
            <a:stCxn id="44" idx="4"/>
          </p:cNvCxnSpPr>
          <p:nvPr/>
        </p:nvCxnSpPr>
        <p:spPr>
          <a:xfrm rot="5400000">
            <a:off x="4038600" y="1828800"/>
            <a:ext cx="114300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44" idx="4"/>
          </p:cNvCxnSpPr>
          <p:nvPr/>
        </p:nvCxnSpPr>
        <p:spPr>
          <a:xfrm rot="5400000">
            <a:off x="4572000" y="2514600"/>
            <a:ext cx="1295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44" idx="4"/>
          </p:cNvCxnSpPr>
          <p:nvPr/>
        </p:nvCxnSpPr>
        <p:spPr>
          <a:xfrm rot="5400000">
            <a:off x="3162300" y="1638300"/>
            <a:ext cx="1828800" cy="2362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44" idx="4"/>
          </p:cNvCxnSpPr>
          <p:nvPr/>
        </p:nvCxnSpPr>
        <p:spPr>
          <a:xfrm rot="5400000">
            <a:off x="3695700" y="2324100"/>
            <a:ext cx="1981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4" idx="4"/>
          </p:cNvCxnSpPr>
          <p:nvPr/>
        </p:nvCxnSpPr>
        <p:spPr>
          <a:xfrm rot="5400000">
            <a:off x="4152900" y="2476500"/>
            <a:ext cx="1676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44" idx="4"/>
          </p:cNvCxnSpPr>
          <p:nvPr/>
        </p:nvCxnSpPr>
        <p:spPr>
          <a:xfrm rot="5400000">
            <a:off x="3581400" y="1752600"/>
            <a:ext cx="1524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4" name="TextBox 125"/>
          <p:cNvSpPr txBox="1">
            <a:spLocks noChangeArrowheads="1"/>
          </p:cNvSpPr>
          <p:nvPr/>
        </p:nvSpPr>
        <p:spPr bwMode="auto">
          <a:xfrm>
            <a:off x="6019800" y="12192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 (Label 0)</a:t>
            </a:r>
          </a:p>
        </p:txBody>
      </p:sp>
      <p:sp>
        <p:nvSpPr>
          <p:cNvPr id="4115" name="TextBox 126"/>
          <p:cNvSpPr txBox="1">
            <a:spLocks noChangeArrowheads="1"/>
          </p:cNvSpPr>
          <p:nvPr/>
        </p:nvSpPr>
        <p:spPr bwMode="auto">
          <a:xfrm>
            <a:off x="5867400" y="5257800"/>
            <a:ext cx="160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nk (Label 1)</a:t>
            </a:r>
          </a:p>
        </p:txBody>
      </p:sp>
      <p:sp>
        <p:nvSpPr>
          <p:cNvPr id="4116" name="TextBox 127"/>
          <p:cNvSpPr txBox="1">
            <a:spLocks noChangeArrowheads="1"/>
          </p:cNvSpPr>
          <p:nvPr/>
        </p:nvSpPr>
        <p:spPr bwMode="auto">
          <a:xfrm>
            <a:off x="6400800" y="2286000"/>
            <a:ext cx="209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st to assign to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117" name="TextBox 128"/>
          <p:cNvSpPr txBox="1">
            <a:spLocks noChangeArrowheads="1"/>
          </p:cNvSpPr>
          <p:nvPr/>
        </p:nvSpPr>
        <p:spPr bwMode="auto">
          <a:xfrm>
            <a:off x="2286000" y="4876800"/>
            <a:ext cx="209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st to assign to 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118" name="TextBox 129"/>
          <p:cNvSpPr txBox="1">
            <a:spLocks noChangeArrowheads="1"/>
          </p:cNvSpPr>
          <p:nvPr/>
        </p:nvSpPr>
        <p:spPr bwMode="auto">
          <a:xfrm>
            <a:off x="304800" y="4038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st to split nodes</a:t>
            </a:r>
          </a:p>
        </p:txBody>
      </p:sp>
      <p:cxnSp>
        <p:nvCxnSpPr>
          <p:cNvPr id="132" name="Straight Arrow Connector 131"/>
          <p:cNvCxnSpPr>
            <a:stCxn id="4118" idx="3"/>
          </p:cNvCxnSpPr>
          <p:nvPr/>
        </p:nvCxnSpPr>
        <p:spPr>
          <a:xfrm flipV="1">
            <a:off x="2387600" y="3886200"/>
            <a:ext cx="1193800" cy="336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5638800" y="30480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5105400" y="35052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4572000" y="38862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" name="Freeform 76"/>
          <p:cNvSpPr/>
          <p:nvPr/>
        </p:nvSpPr>
        <p:spPr>
          <a:xfrm>
            <a:off x="3067050" y="2057400"/>
            <a:ext cx="3867150" cy="2476500"/>
          </a:xfrm>
          <a:custGeom>
            <a:avLst/>
            <a:gdLst>
              <a:gd name="connsiteX0" fmla="*/ 2076450 w 2076450"/>
              <a:gd name="connsiteY0" fmla="*/ 0 h 2171700"/>
              <a:gd name="connsiteX1" fmla="*/ 1905000 w 2076450"/>
              <a:gd name="connsiteY1" fmla="*/ 38100 h 2171700"/>
              <a:gd name="connsiteX2" fmla="*/ 1790700 w 2076450"/>
              <a:gd name="connsiteY2" fmla="*/ 95250 h 2171700"/>
              <a:gd name="connsiteX3" fmla="*/ 1676400 w 2076450"/>
              <a:gd name="connsiteY3" fmla="*/ 209550 h 2171700"/>
              <a:gd name="connsiteX4" fmla="*/ 1638300 w 2076450"/>
              <a:gd name="connsiteY4" fmla="*/ 266700 h 2171700"/>
              <a:gd name="connsiteX5" fmla="*/ 1543050 w 2076450"/>
              <a:gd name="connsiteY5" fmla="*/ 381000 h 2171700"/>
              <a:gd name="connsiteX6" fmla="*/ 1504950 w 2076450"/>
              <a:gd name="connsiteY6" fmla="*/ 514350 h 2171700"/>
              <a:gd name="connsiteX7" fmla="*/ 1428750 w 2076450"/>
              <a:gd name="connsiteY7" fmla="*/ 628650 h 2171700"/>
              <a:gd name="connsiteX8" fmla="*/ 1352550 w 2076450"/>
              <a:gd name="connsiteY8" fmla="*/ 723900 h 2171700"/>
              <a:gd name="connsiteX9" fmla="*/ 1276350 w 2076450"/>
              <a:gd name="connsiteY9" fmla="*/ 838200 h 2171700"/>
              <a:gd name="connsiteX10" fmla="*/ 1162050 w 2076450"/>
              <a:gd name="connsiteY10" fmla="*/ 952500 h 2171700"/>
              <a:gd name="connsiteX11" fmla="*/ 1104900 w 2076450"/>
              <a:gd name="connsiteY11" fmla="*/ 1009650 h 2171700"/>
              <a:gd name="connsiteX12" fmla="*/ 1047750 w 2076450"/>
              <a:gd name="connsiteY12" fmla="*/ 1085850 h 2171700"/>
              <a:gd name="connsiteX13" fmla="*/ 971550 w 2076450"/>
              <a:gd name="connsiteY13" fmla="*/ 1200150 h 2171700"/>
              <a:gd name="connsiteX14" fmla="*/ 933450 w 2076450"/>
              <a:gd name="connsiteY14" fmla="*/ 1257300 h 2171700"/>
              <a:gd name="connsiteX15" fmla="*/ 876300 w 2076450"/>
              <a:gd name="connsiteY15" fmla="*/ 1295400 h 2171700"/>
              <a:gd name="connsiteX16" fmla="*/ 819150 w 2076450"/>
              <a:gd name="connsiteY16" fmla="*/ 1352550 h 2171700"/>
              <a:gd name="connsiteX17" fmla="*/ 762000 w 2076450"/>
              <a:gd name="connsiteY17" fmla="*/ 1371600 h 2171700"/>
              <a:gd name="connsiteX18" fmla="*/ 647700 w 2076450"/>
              <a:gd name="connsiteY18" fmla="*/ 1447800 h 2171700"/>
              <a:gd name="connsiteX19" fmla="*/ 590550 w 2076450"/>
              <a:gd name="connsiteY19" fmla="*/ 1485900 h 2171700"/>
              <a:gd name="connsiteX20" fmla="*/ 476250 w 2076450"/>
              <a:gd name="connsiteY20" fmla="*/ 1543050 h 2171700"/>
              <a:gd name="connsiteX21" fmla="*/ 419100 w 2076450"/>
              <a:gd name="connsiteY21" fmla="*/ 1562100 h 2171700"/>
              <a:gd name="connsiteX22" fmla="*/ 361950 w 2076450"/>
              <a:gd name="connsiteY22" fmla="*/ 1600200 h 2171700"/>
              <a:gd name="connsiteX23" fmla="*/ 247650 w 2076450"/>
              <a:gd name="connsiteY23" fmla="*/ 1638300 h 2171700"/>
              <a:gd name="connsiteX24" fmla="*/ 114300 w 2076450"/>
              <a:gd name="connsiteY24" fmla="*/ 1695450 h 2171700"/>
              <a:gd name="connsiteX25" fmla="*/ 57150 w 2076450"/>
              <a:gd name="connsiteY25" fmla="*/ 1733550 h 2171700"/>
              <a:gd name="connsiteX26" fmla="*/ 0 w 2076450"/>
              <a:gd name="connsiteY26" fmla="*/ 1847850 h 2171700"/>
              <a:gd name="connsiteX27" fmla="*/ 19050 w 2076450"/>
              <a:gd name="connsiteY27" fmla="*/ 2000250 h 2171700"/>
              <a:gd name="connsiteX28" fmla="*/ 38100 w 2076450"/>
              <a:gd name="connsiteY28" fmla="*/ 2095500 h 2171700"/>
              <a:gd name="connsiteX29" fmla="*/ 95250 w 2076450"/>
              <a:gd name="connsiteY29" fmla="*/ 2114550 h 2171700"/>
              <a:gd name="connsiteX30" fmla="*/ 114300 w 2076450"/>
              <a:gd name="connsiteY30" fmla="*/ 2171700 h 21717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885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828800 w 3867150"/>
              <a:gd name="connsiteY28" fmla="*/ 20955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1504950 w 3867150"/>
              <a:gd name="connsiteY29" fmla="*/ 2114550 h 2476500"/>
              <a:gd name="connsiteX30" fmla="*/ 0 w 3867150"/>
              <a:gd name="connsiteY30" fmla="*/ 2476500 h 2476500"/>
              <a:gd name="connsiteX0" fmla="*/ 3867150 w 3867150"/>
              <a:gd name="connsiteY0" fmla="*/ 0 h 2476500"/>
              <a:gd name="connsiteX1" fmla="*/ 3695700 w 3867150"/>
              <a:gd name="connsiteY1" fmla="*/ 38100 h 2476500"/>
              <a:gd name="connsiteX2" fmla="*/ 3581400 w 3867150"/>
              <a:gd name="connsiteY2" fmla="*/ 95250 h 2476500"/>
              <a:gd name="connsiteX3" fmla="*/ 3467100 w 3867150"/>
              <a:gd name="connsiteY3" fmla="*/ 209550 h 2476500"/>
              <a:gd name="connsiteX4" fmla="*/ 3429000 w 3867150"/>
              <a:gd name="connsiteY4" fmla="*/ 266700 h 2476500"/>
              <a:gd name="connsiteX5" fmla="*/ 3333750 w 3867150"/>
              <a:gd name="connsiteY5" fmla="*/ 381000 h 2476500"/>
              <a:gd name="connsiteX6" fmla="*/ 3295650 w 3867150"/>
              <a:gd name="connsiteY6" fmla="*/ 514350 h 2476500"/>
              <a:gd name="connsiteX7" fmla="*/ 3219450 w 3867150"/>
              <a:gd name="connsiteY7" fmla="*/ 628650 h 2476500"/>
              <a:gd name="connsiteX8" fmla="*/ 3143250 w 3867150"/>
              <a:gd name="connsiteY8" fmla="*/ 723900 h 2476500"/>
              <a:gd name="connsiteX9" fmla="*/ 3067050 w 3867150"/>
              <a:gd name="connsiteY9" fmla="*/ 838200 h 2476500"/>
              <a:gd name="connsiteX10" fmla="*/ 2952750 w 3867150"/>
              <a:gd name="connsiteY10" fmla="*/ 952500 h 2476500"/>
              <a:gd name="connsiteX11" fmla="*/ 2895600 w 3867150"/>
              <a:gd name="connsiteY11" fmla="*/ 1009650 h 2476500"/>
              <a:gd name="connsiteX12" fmla="*/ 2838450 w 3867150"/>
              <a:gd name="connsiteY12" fmla="*/ 1085850 h 2476500"/>
              <a:gd name="connsiteX13" fmla="*/ 2762250 w 3867150"/>
              <a:gd name="connsiteY13" fmla="*/ 1200150 h 2476500"/>
              <a:gd name="connsiteX14" fmla="*/ 2724150 w 3867150"/>
              <a:gd name="connsiteY14" fmla="*/ 1257300 h 2476500"/>
              <a:gd name="connsiteX15" fmla="*/ 2667000 w 3867150"/>
              <a:gd name="connsiteY15" fmla="*/ 1295400 h 2476500"/>
              <a:gd name="connsiteX16" fmla="*/ 2609850 w 3867150"/>
              <a:gd name="connsiteY16" fmla="*/ 1352550 h 2476500"/>
              <a:gd name="connsiteX17" fmla="*/ 2552700 w 3867150"/>
              <a:gd name="connsiteY17" fmla="*/ 1371600 h 2476500"/>
              <a:gd name="connsiteX18" fmla="*/ 2438400 w 3867150"/>
              <a:gd name="connsiteY18" fmla="*/ 1447800 h 2476500"/>
              <a:gd name="connsiteX19" fmla="*/ 2381250 w 3867150"/>
              <a:gd name="connsiteY19" fmla="*/ 1485900 h 2476500"/>
              <a:gd name="connsiteX20" fmla="*/ 2266950 w 3867150"/>
              <a:gd name="connsiteY20" fmla="*/ 1543050 h 2476500"/>
              <a:gd name="connsiteX21" fmla="*/ 2209800 w 3867150"/>
              <a:gd name="connsiteY21" fmla="*/ 1562100 h 2476500"/>
              <a:gd name="connsiteX22" fmla="*/ 2152650 w 3867150"/>
              <a:gd name="connsiteY22" fmla="*/ 1600200 h 2476500"/>
              <a:gd name="connsiteX23" fmla="*/ 2038350 w 3867150"/>
              <a:gd name="connsiteY23" fmla="*/ 1638300 h 2476500"/>
              <a:gd name="connsiteX24" fmla="*/ 1905000 w 3867150"/>
              <a:gd name="connsiteY24" fmla="*/ 1695450 h 2476500"/>
              <a:gd name="connsiteX25" fmla="*/ 1847850 w 3867150"/>
              <a:gd name="connsiteY25" fmla="*/ 1733550 h 2476500"/>
              <a:gd name="connsiteX26" fmla="*/ 1790700 w 3867150"/>
              <a:gd name="connsiteY26" fmla="*/ 1847850 h 2476500"/>
              <a:gd name="connsiteX27" fmla="*/ 1809750 w 3867150"/>
              <a:gd name="connsiteY27" fmla="*/ 2000250 h 2476500"/>
              <a:gd name="connsiteX28" fmla="*/ 1143000 w 3867150"/>
              <a:gd name="connsiteY28" fmla="*/ 2324100 h 2476500"/>
              <a:gd name="connsiteX29" fmla="*/ 895350 w 3867150"/>
              <a:gd name="connsiteY29" fmla="*/ 2343150 h 2476500"/>
              <a:gd name="connsiteX30" fmla="*/ 0 w 3867150"/>
              <a:gd name="connsiteY30" fmla="*/ 2476500 h 247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3867150" h="2476500">
                <a:moveTo>
                  <a:pt x="3867150" y="0"/>
                </a:moveTo>
                <a:cubicBezTo>
                  <a:pt x="3823250" y="7317"/>
                  <a:pt x="3742597" y="14652"/>
                  <a:pt x="3695700" y="38100"/>
                </a:cubicBezTo>
                <a:cubicBezTo>
                  <a:pt x="3547984" y="111958"/>
                  <a:pt x="3725048" y="47367"/>
                  <a:pt x="3581400" y="95250"/>
                </a:cubicBezTo>
                <a:cubicBezTo>
                  <a:pt x="3543300" y="133350"/>
                  <a:pt x="3496988" y="164718"/>
                  <a:pt x="3467100" y="209550"/>
                </a:cubicBezTo>
                <a:cubicBezTo>
                  <a:pt x="3454400" y="228600"/>
                  <a:pt x="3443657" y="249111"/>
                  <a:pt x="3429000" y="266700"/>
                </a:cubicBezTo>
                <a:cubicBezTo>
                  <a:pt x="3306768" y="413379"/>
                  <a:pt x="3428345" y="239107"/>
                  <a:pt x="3333750" y="381000"/>
                </a:cubicBezTo>
                <a:cubicBezTo>
                  <a:pt x="3329266" y="398936"/>
                  <a:pt x="3308072" y="491990"/>
                  <a:pt x="3295650" y="514350"/>
                </a:cubicBezTo>
                <a:cubicBezTo>
                  <a:pt x="3273412" y="554378"/>
                  <a:pt x="3233930" y="585209"/>
                  <a:pt x="3219450" y="628650"/>
                </a:cubicBezTo>
                <a:cubicBezTo>
                  <a:pt x="3193160" y="707520"/>
                  <a:pt x="3217108" y="674661"/>
                  <a:pt x="3143250" y="723900"/>
                </a:cubicBezTo>
                <a:cubicBezTo>
                  <a:pt x="3117850" y="762000"/>
                  <a:pt x="3099429" y="805821"/>
                  <a:pt x="3067050" y="838200"/>
                </a:cubicBezTo>
                <a:lnTo>
                  <a:pt x="2952750" y="952500"/>
                </a:lnTo>
                <a:cubicBezTo>
                  <a:pt x="2933700" y="971550"/>
                  <a:pt x="2911764" y="988097"/>
                  <a:pt x="2895600" y="1009650"/>
                </a:cubicBezTo>
                <a:lnTo>
                  <a:pt x="2838450" y="1085850"/>
                </a:lnTo>
                <a:cubicBezTo>
                  <a:pt x="2804972" y="1186285"/>
                  <a:pt x="2841527" y="1105018"/>
                  <a:pt x="2762250" y="1200150"/>
                </a:cubicBezTo>
                <a:cubicBezTo>
                  <a:pt x="2747593" y="1217739"/>
                  <a:pt x="2740339" y="1241111"/>
                  <a:pt x="2724150" y="1257300"/>
                </a:cubicBezTo>
                <a:cubicBezTo>
                  <a:pt x="2707961" y="1273489"/>
                  <a:pt x="2684589" y="1280743"/>
                  <a:pt x="2667000" y="1295400"/>
                </a:cubicBezTo>
                <a:cubicBezTo>
                  <a:pt x="2646304" y="1312647"/>
                  <a:pt x="2632266" y="1337606"/>
                  <a:pt x="2609850" y="1352550"/>
                </a:cubicBezTo>
                <a:cubicBezTo>
                  <a:pt x="2593142" y="1363689"/>
                  <a:pt x="2570253" y="1361848"/>
                  <a:pt x="2552700" y="1371600"/>
                </a:cubicBezTo>
                <a:cubicBezTo>
                  <a:pt x="2512672" y="1393838"/>
                  <a:pt x="2476500" y="1422400"/>
                  <a:pt x="2438400" y="1447800"/>
                </a:cubicBezTo>
                <a:cubicBezTo>
                  <a:pt x="2419350" y="1460500"/>
                  <a:pt x="2402970" y="1478660"/>
                  <a:pt x="2381250" y="1485900"/>
                </a:cubicBezTo>
                <a:cubicBezTo>
                  <a:pt x="2237602" y="1533783"/>
                  <a:pt x="2414666" y="1469192"/>
                  <a:pt x="2266950" y="1543050"/>
                </a:cubicBezTo>
                <a:cubicBezTo>
                  <a:pt x="2248989" y="1552030"/>
                  <a:pt x="2227761" y="1553120"/>
                  <a:pt x="2209800" y="1562100"/>
                </a:cubicBezTo>
                <a:cubicBezTo>
                  <a:pt x="2189322" y="1572339"/>
                  <a:pt x="2173572" y="1590901"/>
                  <a:pt x="2152650" y="1600200"/>
                </a:cubicBezTo>
                <a:cubicBezTo>
                  <a:pt x="2115950" y="1616511"/>
                  <a:pt x="2071766" y="1616023"/>
                  <a:pt x="2038350" y="1638300"/>
                </a:cubicBezTo>
                <a:cubicBezTo>
                  <a:pt x="1959415" y="1690923"/>
                  <a:pt x="2003412" y="1670847"/>
                  <a:pt x="1905000" y="1695450"/>
                </a:cubicBezTo>
                <a:cubicBezTo>
                  <a:pt x="1885950" y="1708150"/>
                  <a:pt x="1864039" y="1717361"/>
                  <a:pt x="1847850" y="1733550"/>
                </a:cubicBezTo>
                <a:cubicBezTo>
                  <a:pt x="1810921" y="1770479"/>
                  <a:pt x="1806194" y="1801369"/>
                  <a:pt x="1790700" y="1847850"/>
                </a:cubicBezTo>
                <a:cubicBezTo>
                  <a:pt x="1797050" y="1898650"/>
                  <a:pt x="1801965" y="1949650"/>
                  <a:pt x="1809750" y="2000250"/>
                </a:cubicBezTo>
                <a:cubicBezTo>
                  <a:pt x="1814673" y="2032252"/>
                  <a:pt x="1125039" y="2297159"/>
                  <a:pt x="1143000" y="2324100"/>
                </a:cubicBezTo>
                <a:cubicBezTo>
                  <a:pt x="1154139" y="2340808"/>
                  <a:pt x="876300" y="2336800"/>
                  <a:pt x="895350" y="2343150"/>
                </a:cubicBezTo>
                <a:lnTo>
                  <a:pt x="0" y="2476500"/>
                </a:lnTo>
              </a:path>
            </a:pathLst>
          </a:custGeom>
          <a:ln w="317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29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r>
              <a:rPr lang="en-US" dirty="0" smtClean="0"/>
              <a:t> segmentation</a:t>
            </a:r>
          </a:p>
        </p:txBody>
      </p:sp>
      <p:grpSp>
        <p:nvGrpSpPr>
          <p:cNvPr id="22531" name="Group 36"/>
          <p:cNvGrpSpPr>
            <a:grpSpLocks/>
          </p:cNvGrpSpPr>
          <p:nvPr/>
        </p:nvGrpSpPr>
        <p:grpSpPr bwMode="auto">
          <a:xfrm>
            <a:off x="762000" y="3124200"/>
            <a:ext cx="3429000" cy="2260600"/>
            <a:chOff x="2924" y="349"/>
            <a:chExt cx="1296" cy="848"/>
          </a:xfrm>
        </p:grpSpPr>
        <p:pic>
          <p:nvPicPr>
            <p:cNvPr id="22536" name="Picture 33" descr="15309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8" y="349"/>
              <a:ext cx="1292" cy="8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7" name="Freeform 35"/>
            <p:cNvSpPr>
              <a:spLocks/>
            </p:cNvSpPr>
            <p:nvPr/>
          </p:nvSpPr>
          <p:spPr bwMode="auto">
            <a:xfrm>
              <a:off x="2924" y="447"/>
              <a:ext cx="977" cy="714"/>
            </a:xfrm>
            <a:custGeom>
              <a:avLst/>
              <a:gdLst>
                <a:gd name="T0" fmla="*/ 202 w 977"/>
                <a:gd name="T1" fmla="*/ 315 h 714"/>
                <a:gd name="T2" fmla="*/ 46 w 977"/>
                <a:gd name="T3" fmla="*/ 354 h 714"/>
                <a:gd name="T4" fmla="*/ 7 w 977"/>
                <a:gd name="T5" fmla="*/ 339 h 714"/>
                <a:gd name="T6" fmla="*/ 52 w 977"/>
                <a:gd name="T7" fmla="*/ 225 h 714"/>
                <a:gd name="T8" fmla="*/ 94 w 977"/>
                <a:gd name="T9" fmla="*/ 186 h 714"/>
                <a:gd name="T10" fmla="*/ 127 w 977"/>
                <a:gd name="T11" fmla="*/ 165 h 714"/>
                <a:gd name="T12" fmla="*/ 193 w 977"/>
                <a:gd name="T13" fmla="*/ 141 h 714"/>
                <a:gd name="T14" fmla="*/ 355 w 977"/>
                <a:gd name="T15" fmla="*/ 120 h 714"/>
                <a:gd name="T16" fmla="*/ 487 w 977"/>
                <a:gd name="T17" fmla="*/ 132 h 714"/>
                <a:gd name="T18" fmla="*/ 568 w 977"/>
                <a:gd name="T19" fmla="*/ 144 h 714"/>
                <a:gd name="T20" fmla="*/ 712 w 977"/>
                <a:gd name="T21" fmla="*/ 75 h 714"/>
                <a:gd name="T22" fmla="*/ 754 w 977"/>
                <a:gd name="T23" fmla="*/ 27 h 714"/>
                <a:gd name="T24" fmla="*/ 862 w 977"/>
                <a:gd name="T25" fmla="*/ 0 h 714"/>
                <a:gd name="T26" fmla="*/ 904 w 977"/>
                <a:gd name="T27" fmla="*/ 39 h 714"/>
                <a:gd name="T28" fmla="*/ 916 w 977"/>
                <a:gd name="T29" fmla="*/ 57 h 714"/>
                <a:gd name="T30" fmla="*/ 922 w 977"/>
                <a:gd name="T31" fmla="*/ 66 h 714"/>
                <a:gd name="T32" fmla="*/ 934 w 977"/>
                <a:gd name="T33" fmla="*/ 210 h 714"/>
                <a:gd name="T34" fmla="*/ 949 w 977"/>
                <a:gd name="T35" fmla="*/ 462 h 714"/>
                <a:gd name="T36" fmla="*/ 967 w 977"/>
                <a:gd name="T37" fmla="*/ 621 h 714"/>
                <a:gd name="T38" fmla="*/ 916 w 977"/>
                <a:gd name="T39" fmla="*/ 711 h 714"/>
                <a:gd name="T40" fmla="*/ 880 w 977"/>
                <a:gd name="T41" fmla="*/ 702 h 714"/>
                <a:gd name="T42" fmla="*/ 862 w 977"/>
                <a:gd name="T43" fmla="*/ 696 h 714"/>
                <a:gd name="T44" fmla="*/ 829 w 977"/>
                <a:gd name="T45" fmla="*/ 651 h 714"/>
                <a:gd name="T46" fmla="*/ 790 w 977"/>
                <a:gd name="T47" fmla="*/ 570 h 714"/>
                <a:gd name="T48" fmla="*/ 748 w 977"/>
                <a:gd name="T49" fmla="*/ 480 h 714"/>
                <a:gd name="T50" fmla="*/ 691 w 977"/>
                <a:gd name="T51" fmla="*/ 369 h 714"/>
                <a:gd name="T52" fmla="*/ 643 w 977"/>
                <a:gd name="T53" fmla="*/ 351 h 714"/>
                <a:gd name="T54" fmla="*/ 511 w 977"/>
                <a:gd name="T55" fmla="*/ 378 h 714"/>
                <a:gd name="T56" fmla="*/ 382 w 977"/>
                <a:gd name="T57" fmla="*/ 366 h 714"/>
                <a:gd name="T58" fmla="*/ 223 w 977"/>
                <a:gd name="T59" fmla="*/ 318 h 714"/>
                <a:gd name="T60" fmla="*/ 202 w 977"/>
                <a:gd name="T61" fmla="*/ 315 h 71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977"/>
                <a:gd name="T94" fmla="*/ 0 h 714"/>
                <a:gd name="T95" fmla="*/ 977 w 977"/>
                <a:gd name="T96" fmla="*/ 714 h 71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977" h="714">
                  <a:moveTo>
                    <a:pt x="202" y="315"/>
                  </a:moveTo>
                  <a:cubicBezTo>
                    <a:pt x="149" y="319"/>
                    <a:pt x="99" y="343"/>
                    <a:pt x="46" y="354"/>
                  </a:cubicBezTo>
                  <a:cubicBezTo>
                    <a:pt x="26" y="352"/>
                    <a:pt x="17" y="355"/>
                    <a:pt x="7" y="339"/>
                  </a:cubicBezTo>
                  <a:cubicBezTo>
                    <a:pt x="9" y="279"/>
                    <a:pt x="0" y="251"/>
                    <a:pt x="52" y="225"/>
                  </a:cubicBezTo>
                  <a:cubicBezTo>
                    <a:pt x="62" y="210"/>
                    <a:pt x="79" y="196"/>
                    <a:pt x="94" y="186"/>
                  </a:cubicBezTo>
                  <a:cubicBezTo>
                    <a:pt x="101" y="175"/>
                    <a:pt x="114" y="169"/>
                    <a:pt x="127" y="165"/>
                  </a:cubicBezTo>
                  <a:cubicBezTo>
                    <a:pt x="145" y="147"/>
                    <a:pt x="169" y="145"/>
                    <a:pt x="193" y="141"/>
                  </a:cubicBezTo>
                  <a:cubicBezTo>
                    <a:pt x="247" y="133"/>
                    <a:pt x="301" y="127"/>
                    <a:pt x="355" y="120"/>
                  </a:cubicBezTo>
                  <a:cubicBezTo>
                    <a:pt x="411" y="122"/>
                    <a:pt x="438" y="125"/>
                    <a:pt x="487" y="132"/>
                  </a:cubicBezTo>
                  <a:cubicBezTo>
                    <a:pt x="512" y="140"/>
                    <a:pt x="541" y="141"/>
                    <a:pt x="568" y="144"/>
                  </a:cubicBezTo>
                  <a:cubicBezTo>
                    <a:pt x="652" y="141"/>
                    <a:pt x="648" y="118"/>
                    <a:pt x="712" y="75"/>
                  </a:cubicBezTo>
                  <a:cubicBezTo>
                    <a:pt x="719" y="64"/>
                    <a:pt x="743" y="34"/>
                    <a:pt x="754" y="27"/>
                  </a:cubicBezTo>
                  <a:cubicBezTo>
                    <a:pt x="768" y="6"/>
                    <a:pt x="837" y="6"/>
                    <a:pt x="862" y="0"/>
                  </a:cubicBezTo>
                  <a:cubicBezTo>
                    <a:pt x="884" y="2"/>
                    <a:pt x="886" y="27"/>
                    <a:pt x="904" y="39"/>
                  </a:cubicBezTo>
                  <a:cubicBezTo>
                    <a:pt x="908" y="45"/>
                    <a:pt x="912" y="51"/>
                    <a:pt x="916" y="57"/>
                  </a:cubicBezTo>
                  <a:cubicBezTo>
                    <a:pt x="918" y="60"/>
                    <a:pt x="922" y="66"/>
                    <a:pt x="922" y="66"/>
                  </a:cubicBezTo>
                  <a:cubicBezTo>
                    <a:pt x="927" y="114"/>
                    <a:pt x="931" y="162"/>
                    <a:pt x="934" y="210"/>
                  </a:cubicBezTo>
                  <a:cubicBezTo>
                    <a:pt x="929" y="294"/>
                    <a:pt x="922" y="381"/>
                    <a:pt x="949" y="462"/>
                  </a:cubicBezTo>
                  <a:cubicBezTo>
                    <a:pt x="957" y="515"/>
                    <a:pt x="963" y="568"/>
                    <a:pt x="967" y="621"/>
                  </a:cubicBezTo>
                  <a:cubicBezTo>
                    <a:pt x="964" y="703"/>
                    <a:pt x="977" y="696"/>
                    <a:pt x="916" y="711"/>
                  </a:cubicBezTo>
                  <a:cubicBezTo>
                    <a:pt x="858" y="705"/>
                    <a:pt x="908" y="714"/>
                    <a:pt x="880" y="702"/>
                  </a:cubicBezTo>
                  <a:cubicBezTo>
                    <a:pt x="874" y="699"/>
                    <a:pt x="862" y="696"/>
                    <a:pt x="862" y="696"/>
                  </a:cubicBezTo>
                  <a:cubicBezTo>
                    <a:pt x="851" y="680"/>
                    <a:pt x="840" y="667"/>
                    <a:pt x="829" y="651"/>
                  </a:cubicBezTo>
                  <a:cubicBezTo>
                    <a:pt x="812" y="626"/>
                    <a:pt x="817" y="588"/>
                    <a:pt x="790" y="570"/>
                  </a:cubicBezTo>
                  <a:cubicBezTo>
                    <a:pt x="780" y="539"/>
                    <a:pt x="766" y="507"/>
                    <a:pt x="748" y="480"/>
                  </a:cubicBezTo>
                  <a:cubicBezTo>
                    <a:pt x="742" y="449"/>
                    <a:pt x="718" y="387"/>
                    <a:pt x="691" y="369"/>
                  </a:cubicBezTo>
                  <a:cubicBezTo>
                    <a:pt x="674" y="349"/>
                    <a:pt x="673" y="349"/>
                    <a:pt x="643" y="351"/>
                  </a:cubicBezTo>
                  <a:cubicBezTo>
                    <a:pt x="613" y="353"/>
                    <a:pt x="554" y="376"/>
                    <a:pt x="511" y="378"/>
                  </a:cubicBezTo>
                  <a:cubicBezTo>
                    <a:pt x="470" y="376"/>
                    <a:pt x="423" y="378"/>
                    <a:pt x="382" y="366"/>
                  </a:cubicBezTo>
                  <a:cubicBezTo>
                    <a:pt x="327" y="350"/>
                    <a:pt x="282" y="323"/>
                    <a:pt x="223" y="318"/>
                  </a:cubicBezTo>
                  <a:cubicBezTo>
                    <a:pt x="206" y="315"/>
                    <a:pt x="213" y="315"/>
                    <a:pt x="202" y="315"/>
                  </a:cubicBez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2" name="Group 39"/>
          <p:cNvGrpSpPr>
            <a:grpSpLocks noChangeAspect="1"/>
          </p:cNvGrpSpPr>
          <p:nvPr/>
        </p:nvGrpSpPr>
        <p:grpSpPr bwMode="auto">
          <a:xfrm>
            <a:off x="5181600" y="3124200"/>
            <a:ext cx="3402013" cy="2286000"/>
            <a:chOff x="2854" y="3039"/>
            <a:chExt cx="1292" cy="868"/>
          </a:xfrm>
        </p:grpSpPr>
        <p:sp>
          <p:nvSpPr>
            <p:cNvPr id="22534" name="Rectangle 38"/>
            <p:cNvSpPr>
              <a:spLocks noChangeArrowheads="1"/>
            </p:cNvSpPr>
            <p:nvPr/>
          </p:nvSpPr>
          <p:spPr bwMode="auto">
            <a:xfrm>
              <a:off x="2854" y="3041"/>
              <a:ext cx="1292" cy="84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2535" name="Picture 30" descr="o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3" y="3039"/>
              <a:ext cx="1218" cy="8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ight Arrow 9"/>
          <p:cNvSpPr/>
          <p:nvPr/>
        </p:nvSpPr>
        <p:spPr>
          <a:xfrm>
            <a:off x="4343400" y="41148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38200" y="5638800"/>
            <a:ext cx="75825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r provides rough indication of foreground region.</a:t>
            </a:r>
          </a:p>
          <a:p>
            <a:endParaRPr lang="en-US" sz="2400" dirty="0"/>
          </a:p>
          <a:p>
            <a:r>
              <a:rPr lang="en-US" sz="2400" dirty="0" smtClean="0"/>
              <a:t>Goal: Automatically provide a pixel-level segmentation.</a:t>
            </a:r>
            <a:endParaRPr lang="en-US" sz="2400" dirty="0"/>
          </a:p>
        </p:txBody>
      </p:sp>
      <p:pic>
        <p:nvPicPr>
          <p:cNvPr id="4098" name="Picture 2" descr="https://pic3.zhimg.com/80/v2-63f1625890ce5bf54a3ef1cac2c440ea_h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7406"/>
            <a:ext cx="3612142" cy="2848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528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-12700" y="-30163"/>
            <a:ext cx="64008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Grab cuts and graph cuts</a:t>
            </a:r>
          </a:p>
        </p:txBody>
      </p:sp>
      <p:grpSp>
        <p:nvGrpSpPr>
          <p:cNvPr id="23555" name="Group 37"/>
          <p:cNvGrpSpPr>
            <a:grpSpLocks/>
          </p:cNvGrpSpPr>
          <p:nvPr/>
        </p:nvGrpSpPr>
        <p:grpSpPr bwMode="auto">
          <a:xfrm>
            <a:off x="6540500" y="2238375"/>
            <a:ext cx="2084388" cy="1565275"/>
            <a:chOff x="4120" y="1410"/>
            <a:chExt cx="1313" cy="986"/>
          </a:xfrm>
        </p:grpSpPr>
        <p:pic>
          <p:nvPicPr>
            <p:cNvPr id="23573" name="Picture 6" descr="llamaDark"/>
            <p:cNvPicPr>
              <a:picLocks noChangeAspect="1" noChangeArrowheads="1"/>
            </p:cNvPicPr>
            <p:nvPr/>
          </p:nvPicPr>
          <p:blipFill>
            <a:blip r:embed="rId3" cstate="print">
              <a:lum contrast="48000"/>
            </a:blip>
            <a:srcRect/>
            <a:stretch>
              <a:fillRect/>
            </a:stretch>
          </p:blipFill>
          <p:spPr bwMode="auto">
            <a:xfrm>
              <a:off x="4120" y="1410"/>
              <a:ext cx="1313" cy="9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74" name="Rectangle 7"/>
            <p:cNvSpPr>
              <a:spLocks noChangeArrowheads="1"/>
            </p:cNvSpPr>
            <p:nvPr/>
          </p:nvSpPr>
          <p:spPr bwMode="auto">
            <a:xfrm>
              <a:off x="4339" y="1618"/>
              <a:ext cx="800" cy="766"/>
            </a:xfrm>
            <a:prstGeom prst="rect">
              <a:avLst/>
            </a:prstGeom>
            <a:noFill/>
            <a:ln w="508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</p:grpSp>
      <p:pic>
        <p:nvPicPr>
          <p:cNvPr id="23556" name="Picture 8" descr="llama_GB_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9738" y="3870325"/>
            <a:ext cx="1411287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9" descr="llama_MW_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2413" y="3876675"/>
            <a:ext cx="1366837" cy="153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10" descr="llama_IS_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5600" y="3854450"/>
            <a:ext cx="1371600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9" name="Text Box 15"/>
          <p:cNvSpPr txBox="1">
            <a:spLocks noChangeArrowheads="1"/>
          </p:cNvSpPr>
          <p:nvPr/>
        </p:nvSpPr>
        <p:spPr bwMode="auto">
          <a:xfrm>
            <a:off x="252413" y="2489200"/>
            <a:ext cx="787400" cy="730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latin typeface="Arial Narrow" pitchFamily="34" charset="0"/>
              </a:rPr>
              <a:t>User </a:t>
            </a:r>
            <a:br>
              <a:rPr lang="en-GB" sz="2400">
                <a:latin typeface="Arial Narrow" pitchFamily="34" charset="0"/>
              </a:rPr>
            </a:br>
            <a:r>
              <a:rPr lang="en-GB" sz="2400">
                <a:latin typeface="Arial Narrow" pitchFamily="34" charset="0"/>
              </a:rPr>
              <a:t>Input</a:t>
            </a:r>
          </a:p>
        </p:txBody>
      </p:sp>
      <p:sp>
        <p:nvSpPr>
          <p:cNvPr id="23560" name="Text Box 16"/>
          <p:cNvSpPr txBox="1">
            <a:spLocks noChangeArrowheads="1"/>
          </p:cNvSpPr>
          <p:nvPr/>
        </p:nvSpPr>
        <p:spPr bwMode="auto">
          <a:xfrm>
            <a:off x="177800" y="4295775"/>
            <a:ext cx="1208088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latin typeface="Arial Narrow" pitchFamily="34" charset="0"/>
              </a:rPr>
              <a:t>Result</a:t>
            </a:r>
          </a:p>
        </p:txBody>
      </p:sp>
      <p:sp>
        <p:nvSpPr>
          <p:cNvPr id="23561" name="Text Box 17"/>
          <p:cNvSpPr txBox="1">
            <a:spLocks noChangeArrowheads="1"/>
          </p:cNvSpPr>
          <p:nvPr/>
        </p:nvSpPr>
        <p:spPr bwMode="auto">
          <a:xfrm>
            <a:off x="944563" y="1582738"/>
            <a:ext cx="2678112" cy="64135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F1AE05"/>
                </a:solidFill>
              </a:rPr>
              <a:t>Magic Wand</a:t>
            </a:r>
            <a:r>
              <a:rPr lang="en-GB" sz="2000"/>
              <a:t> </a:t>
            </a:r>
            <a:br>
              <a:rPr lang="en-GB" sz="2000"/>
            </a:br>
            <a:r>
              <a:rPr lang="en-GB" sz="1600"/>
              <a:t>(198?)</a:t>
            </a:r>
          </a:p>
        </p:txBody>
      </p:sp>
      <p:sp>
        <p:nvSpPr>
          <p:cNvPr id="23562" name="Text Box 18"/>
          <p:cNvSpPr txBox="1">
            <a:spLocks noChangeArrowheads="1"/>
          </p:cNvSpPr>
          <p:nvPr/>
        </p:nvSpPr>
        <p:spPr bwMode="auto">
          <a:xfrm>
            <a:off x="3068638" y="1604963"/>
            <a:ext cx="3744912" cy="64135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 dirty="0">
                <a:solidFill>
                  <a:srgbClr val="F1AE05"/>
                </a:solidFill>
              </a:rPr>
              <a:t>Intelligent Scissors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1600" dirty="0"/>
              <a:t>Mortensen and Barrett (1995)</a:t>
            </a:r>
          </a:p>
        </p:txBody>
      </p:sp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6902450" y="1700213"/>
            <a:ext cx="1287463" cy="396875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>
                <a:solidFill>
                  <a:srgbClr val="F1AE05"/>
                </a:solidFill>
              </a:rPr>
              <a:t>GrabCut</a:t>
            </a:r>
          </a:p>
        </p:txBody>
      </p:sp>
      <p:sp>
        <p:nvSpPr>
          <p:cNvPr id="23564" name="Text Box 20"/>
          <p:cNvSpPr txBox="1">
            <a:spLocks noChangeArrowheads="1"/>
          </p:cNvSpPr>
          <p:nvPr/>
        </p:nvSpPr>
        <p:spPr bwMode="auto">
          <a:xfrm>
            <a:off x="1527175" y="5400675"/>
            <a:ext cx="1319213" cy="45720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rgbClr val="F1AE05"/>
                </a:solidFill>
              </a:rPr>
              <a:t>Regions</a:t>
            </a:r>
          </a:p>
        </p:txBody>
      </p:sp>
      <p:sp>
        <p:nvSpPr>
          <p:cNvPr id="23565" name="Text Box 21"/>
          <p:cNvSpPr txBox="1">
            <a:spLocks noChangeArrowheads="1"/>
          </p:cNvSpPr>
          <p:nvPr/>
        </p:nvSpPr>
        <p:spPr bwMode="auto">
          <a:xfrm>
            <a:off x="4100513" y="5429250"/>
            <a:ext cx="1893887" cy="45720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rgbClr val="F1AE05"/>
                </a:solidFill>
              </a:rPr>
              <a:t>Boundary</a:t>
            </a:r>
          </a:p>
        </p:txBody>
      </p:sp>
      <p:sp>
        <p:nvSpPr>
          <p:cNvPr id="23566" name="Text Box 22"/>
          <p:cNvSpPr txBox="1">
            <a:spLocks noChangeArrowheads="1"/>
          </p:cNvSpPr>
          <p:nvPr/>
        </p:nvSpPr>
        <p:spPr bwMode="auto">
          <a:xfrm>
            <a:off x="5970588" y="5413375"/>
            <a:ext cx="3030537" cy="457200"/>
          </a:xfrm>
          <a:prstGeom prst="rect">
            <a:avLst/>
          </a:prstGeom>
          <a:noFill/>
          <a:ln w="730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rgbClr val="F1AE05"/>
                </a:solidFill>
              </a:rPr>
              <a:t>Regions &amp; Boundary</a:t>
            </a:r>
          </a:p>
        </p:txBody>
      </p:sp>
      <p:grpSp>
        <p:nvGrpSpPr>
          <p:cNvPr id="23567" name="Group 36"/>
          <p:cNvGrpSpPr>
            <a:grpSpLocks/>
          </p:cNvGrpSpPr>
          <p:nvPr/>
        </p:nvGrpSpPr>
        <p:grpSpPr bwMode="auto">
          <a:xfrm>
            <a:off x="3819525" y="2220913"/>
            <a:ext cx="2092325" cy="1657350"/>
            <a:chOff x="2406" y="1399"/>
            <a:chExt cx="1318" cy="1044"/>
          </a:xfrm>
        </p:grpSpPr>
        <p:pic>
          <p:nvPicPr>
            <p:cNvPr id="23570" name="Picture 32" descr="llama"/>
            <p:cNvPicPr>
              <a:picLocks noChangeAspect="1" noChangeArrowheads="1"/>
            </p:cNvPicPr>
            <p:nvPr/>
          </p:nvPicPr>
          <p:blipFill>
            <a:blip r:embed="rId7" cstate="print">
              <a:lum contrast="-36000"/>
            </a:blip>
            <a:srcRect r="578"/>
            <a:stretch>
              <a:fillRect/>
            </a:stretch>
          </p:blipFill>
          <p:spPr bwMode="auto">
            <a:xfrm>
              <a:off x="2406" y="1399"/>
              <a:ext cx="1318" cy="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71" name="Freeform 33"/>
            <p:cNvSpPr>
              <a:spLocks/>
            </p:cNvSpPr>
            <p:nvPr/>
          </p:nvSpPr>
          <p:spPr bwMode="auto">
            <a:xfrm>
              <a:off x="2683" y="1670"/>
              <a:ext cx="696" cy="773"/>
            </a:xfrm>
            <a:custGeom>
              <a:avLst/>
              <a:gdLst>
                <a:gd name="T0" fmla="*/ 36 w 696"/>
                <a:gd name="T1" fmla="*/ 699 h 773"/>
                <a:gd name="T2" fmla="*/ 57 w 696"/>
                <a:gd name="T3" fmla="*/ 600 h 773"/>
                <a:gd name="T4" fmla="*/ 57 w 696"/>
                <a:gd name="T5" fmla="*/ 489 h 773"/>
                <a:gd name="T6" fmla="*/ 66 w 696"/>
                <a:gd name="T7" fmla="*/ 396 h 773"/>
                <a:gd name="T8" fmla="*/ 105 w 696"/>
                <a:gd name="T9" fmla="*/ 183 h 773"/>
                <a:gd name="T10" fmla="*/ 27 w 696"/>
                <a:gd name="T11" fmla="*/ 120 h 773"/>
                <a:gd name="T12" fmla="*/ 0 w 696"/>
                <a:gd name="T13" fmla="*/ 75 h 773"/>
                <a:gd name="T14" fmla="*/ 21 w 696"/>
                <a:gd name="T15" fmla="*/ 6 h 773"/>
                <a:gd name="T16" fmla="*/ 165 w 696"/>
                <a:gd name="T17" fmla="*/ 48 h 773"/>
                <a:gd name="T18" fmla="*/ 324 w 696"/>
                <a:gd name="T19" fmla="*/ 30 h 773"/>
                <a:gd name="T20" fmla="*/ 508 w 696"/>
                <a:gd name="T21" fmla="*/ 94 h 773"/>
                <a:gd name="T22" fmla="*/ 569 w 696"/>
                <a:gd name="T23" fmla="*/ 118 h 773"/>
                <a:gd name="T24" fmla="*/ 639 w 696"/>
                <a:gd name="T25" fmla="*/ 155 h 773"/>
                <a:gd name="T26" fmla="*/ 681 w 696"/>
                <a:gd name="T27" fmla="*/ 207 h 773"/>
                <a:gd name="T28" fmla="*/ 696 w 696"/>
                <a:gd name="T29" fmla="*/ 297 h 773"/>
                <a:gd name="T30" fmla="*/ 588 w 696"/>
                <a:gd name="T31" fmla="*/ 378 h 773"/>
                <a:gd name="T32" fmla="*/ 457 w 696"/>
                <a:gd name="T33" fmla="*/ 405 h 773"/>
                <a:gd name="T34" fmla="*/ 438 w 696"/>
                <a:gd name="T35" fmla="*/ 448 h 773"/>
                <a:gd name="T36" fmla="*/ 494 w 696"/>
                <a:gd name="T37" fmla="*/ 721 h 773"/>
                <a:gd name="T38" fmla="*/ 205 w 696"/>
                <a:gd name="T39" fmla="*/ 759 h 773"/>
                <a:gd name="T40" fmla="*/ 47 w 696"/>
                <a:gd name="T41" fmla="*/ 735 h 773"/>
                <a:gd name="T42" fmla="*/ 36 w 696"/>
                <a:gd name="T43" fmla="*/ 699 h 77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96"/>
                <a:gd name="T67" fmla="*/ 0 h 773"/>
                <a:gd name="T68" fmla="*/ 696 w 696"/>
                <a:gd name="T69" fmla="*/ 773 h 77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96" h="773">
                  <a:moveTo>
                    <a:pt x="36" y="699"/>
                  </a:moveTo>
                  <a:cubicBezTo>
                    <a:pt x="26" y="669"/>
                    <a:pt x="47" y="631"/>
                    <a:pt x="57" y="600"/>
                  </a:cubicBezTo>
                  <a:cubicBezTo>
                    <a:pt x="59" y="541"/>
                    <a:pt x="48" y="544"/>
                    <a:pt x="57" y="489"/>
                  </a:cubicBezTo>
                  <a:cubicBezTo>
                    <a:pt x="59" y="474"/>
                    <a:pt x="63" y="411"/>
                    <a:pt x="66" y="396"/>
                  </a:cubicBezTo>
                  <a:cubicBezTo>
                    <a:pt x="76" y="353"/>
                    <a:pt x="113" y="227"/>
                    <a:pt x="105" y="183"/>
                  </a:cubicBezTo>
                  <a:cubicBezTo>
                    <a:pt x="83" y="149"/>
                    <a:pt x="49" y="142"/>
                    <a:pt x="27" y="120"/>
                  </a:cubicBezTo>
                  <a:cubicBezTo>
                    <a:pt x="22" y="105"/>
                    <a:pt x="5" y="91"/>
                    <a:pt x="0" y="75"/>
                  </a:cubicBezTo>
                  <a:cubicBezTo>
                    <a:pt x="2" y="58"/>
                    <a:pt x="13" y="21"/>
                    <a:pt x="21" y="6"/>
                  </a:cubicBezTo>
                  <a:cubicBezTo>
                    <a:pt x="65" y="0"/>
                    <a:pt x="98" y="43"/>
                    <a:pt x="165" y="48"/>
                  </a:cubicBezTo>
                  <a:cubicBezTo>
                    <a:pt x="207" y="62"/>
                    <a:pt x="281" y="24"/>
                    <a:pt x="324" y="30"/>
                  </a:cubicBezTo>
                  <a:cubicBezTo>
                    <a:pt x="361" y="43"/>
                    <a:pt x="470" y="85"/>
                    <a:pt x="508" y="94"/>
                  </a:cubicBezTo>
                  <a:cubicBezTo>
                    <a:pt x="527" y="107"/>
                    <a:pt x="550" y="105"/>
                    <a:pt x="569" y="118"/>
                  </a:cubicBezTo>
                  <a:cubicBezTo>
                    <a:pt x="591" y="133"/>
                    <a:pt x="617" y="140"/>
                    <a:pt x="639" y="155"/>
                  </a:cubicBezTo>
                  <a:cubicBezTo>
                    <a:pt x="658" y="170"/>
                    <a:pt x="668" y="184"/>
                    <a:pt x="681" y="207"/>
                  </a:cubicBezTo>
                  <a:cubicBezTo>
                    <a:pt x="690" y="237"/>
                    <a:pt x="680" y="271"/>
                    <a:pt x="696" y="297"/>
                  </a:cubicBezTo>
                  <a:cubicBezTo>
                    <a:pt x="694" y="327"/>
                    <a:pt x="624" y="366"/>
                    <a:pt x="588" y="378"/>
                  </a:cubicBezTo>
                  <a:cubicBezTo>
                    <a:pt x="525" y="376"/>
                    <a:pt x="516" y="365"/>
                    <a:pt x="457" y="405"/>
                  </a:cubicBezTo>
                  <a:cubicBezTo>
                    <a:pt x="449" y="418"/>
                    <a:pt x="438" y="448"/>
                    <a:pt x="438" y="448"/>
                  </a:cubicBezTo>
                  <a:cubicBezTo>
                    <a:pt x="440" y="489"/>
                    <a:pt x="431" y="678"/>
                    <a:pt x="494" y="721"/>
                  </a:cubicBezTo>
                  <a:cubicBezTo>
                    <a:pt x="455" y="773"/>
                    <a:pt x="279" y="757"/>
                    <a:pt x="205" y="759"/>
                  </a:cubicBezTo>
                  <a:cubicBezTo>
                    <a:pt x="133" y="755"/>
                    <a:pt x="105" y="755"/>
                    <a:pt x="47" y="735"/>
                  </a:cubicBezTo>
                  <a:cubicBezTo>
                    <a:pt x="42" y="728"/>
                    <a:pt x="36" y="680"/>
                    <a:pt x="36" y="699"/>
                  </a:cubicBezTo>
                  <a:close/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72" name="Freeform 34"/>
            <p:cNvSpPr>
              <a:spLocks/>
            </p:cNvSpPr>
            <p:nvPr/>
          </p:nvSpPr>
          <p:spPr bwMode="auto">
            <a:xfrm>
              <a:off x="2787" y="1781"/>
              <a:ext cx="497" cy="613"/>
            </a:xfrm>
            <a:custGeom>
              <a:avLst/>
              <a:gdLst>
                <a:gd name="T0" fmla="*/ 13 w 497"/>
                <a:gd name="T1" fmla="*/ 591 h 613"/>
                <a:gd name="T2" fmla="*/ 49 w 497"/>
                <a:gd name="T3" fmla="*/ 465 h 613"/>
                <a:gd name="T4" fmla="*/ 40 w 497"/>
                <a:gd name="T5" fmla="*/ 297 h 613"/>
                <a:gd name="T6" fmla="*/ 90 w 497"/>
                <a:gd name="T7" fmla="*/ 122 h 613"/>
                <a:gd name="T8" fmla="*/ 90 w 497"/>
                <a:gd name="T9" fmla="*/ 122 h 613"/>
                <a:gd name="T10" fmla="*/ 118 w 497"/>
                <a:gd name="T11" fmla="*/ 45 h 613"/>
                <a:gd name="T12" fmla="*/ 190 w 497"/>
                <a:gd name="T13" fmla="*/ 0 h 613"/>
                <a:gd name="T14" fmla="*/ 412 w 497"/>
                <a:gd name="T15" fmla="*/ 66 h 613"/>
                <a:gd name="T16" fmla="*/ 493 w 497"/>
                <a:gd name="T17" fmla="*/ 135 h 613"/>
                <a:gd name="T18" fmla="*/ 436 w 497"/>
                <a:gd name="T19" fmla="*/ 183 h 613"/>
                <a:gd name="T20" fmla="*/ 319 w 497"/>
                <a:gd name="T21" fmla="*/ 207 h 613"/>
                <a:gd name="T22" fmla="*/ 231 w 497"/>
                <a:gd name="T23" fmla="*/ 312 h 613"/>
                <a:gd name="T24" fmla="*/ 253 w 497"/>
                <a:gd name="T25" fmla="*/ 528 h 613"/>
                <a:gd name="T26" fmla="*/ 247 w 497"/>
                <a:gd name="T27" fmla="*/ 588 h 613"/>
                <a:gd name="T28" fmla="*/ 13 w 497"/>
                <a:gd name="T29" fmla="*/ 591 h 61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97"/>
                <a:gd name="T46" fmla="*/ 0 h 613"/>
                <a:gd name="T47" fmla="*/ 497 w 497"/>
                <a:gd name="T48" fmla="*/ 613 h 61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97" h="613">
                  <a:moveTo>
                    <a:pt x="13" y="591"/>
                  </a:moveTo>
                  <a:cubicBezTo>
                    <a:pt x="0" y="553"/>
                    <a:pt x="42" y="503"/>
                    <a:pt x="49" y="465"/>
                  </a:cubicBezTo>
                  <a:cubicBezTo>
                    <a:pt x="44" y="401"/>
                    <a:pt x="45" y="361"/>
                    <a:pt x="40" y="297"/>
                  </a:cubicBezTo>
                  <a:cubicBezTo>
                    <a:pt x="45" y="175"/>
                    <a:pt x="67" y="191"/>
                    <a:pt x="90" y="122"/>
                  </a:cubicBezTo>
                  <a:cubicBezTo>
                    <a:pt x="91" y="120"/>
                    <a:pt x="102" y="49"/>
                    <a:pt x="118" y="45"/>
                  </a:cubicBezTo>
                  <a:cubicBezTo>
                    <a:pt x="139" y="39"/>
                    <a:pt x="168" y="1"/>
                    <a:pt x="190" y="0"/>
                  </a:cubicBezTo>
                  <a:cubicBezTo>
                    <a:pt x="259" y="10"/>
                    <a:pt x="343" y="49"/>
                    <a:pt x="412" y="66"/>
                  </a:cubicBezTo>
                  <a:cubicBezTo>
                    <a:pt x="450" y="86"/>
                    <a:pt x="489" y="116"/>
                    <a:pt x="493" y="135"/>
                  </a:cubicBezTo>
                  <a:cubicBezTo>
                    <a:pt x="497" y="154"/>
                    <a:pt x="465" y="171"/>
                    <a:pt x="436" y="183"/>
                  </a:cubicBezTo>
                  <a:cubicBezTo>
                    <a:pt x="409" y="186"/>
                    <a:pt x="345" y="205"/>
                    <a:pt x="319" y="207"/>
                  </a:cubicBezTo>
                  <a:cubicBezTo>
                    <a:pt x="260" y="226"/>
                    <a:pt x="245" y="256"/>
                    <a:pt x="231" y="312"/>
                  </a:cubicBezTo>
                  <a:cubicBezTo>
                    <a:pt x="233" y="395"/>
                    <a:pt x="238" y="453"/>
                    <a:pt x="253" y="528"/>
                  </a:cubicBezTo>
                  <a:cubicBezTo>
                    <a:pt x="253" y="575"/>
                    <a:pt x="261" y="580"/>
                    <a:pt x="247" y="588"/>
                  </a:cubicBezTo>
                  <a:cubicBezTo>
                    <a:pt x="207" y="598"/>
                    <a:pt x="43" y="613"/>
                    <a:pt x="13" y="591"/>
                  </a:cubicBezTo>
                  <a:close/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pic>
        <p:nvPicPr>
          <p:cNvPr id="23568" name="Picture 35" descr="Picture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03325" y="2205038"/>
            <a:ext cx="2090738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9" name="TextBox 25"/>
          <p:cNvSpPr txBox="1">
            <a:spLocks noChangeArrowheads="1"/>
          </p:cNvSpPr>
          <p:nvPr/>
        </p:nvSpPr>
        <p:spPr bwMode="auto">
          <a:xfrm>
            <a:off x="7239000" y="6488113"/>
            <a:ext cx="1905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ource: Rother</a:t>
            </a:r>
          </a:p>
        </p:txBody>
      </p:sp>
    </p:spTree>
    <p:extLst>
      <p:ext uri="{BB962C8B-B14F-4D97-AF65-F5344CB8AC3E}">
        <p14:creationId xmlns:p14="http://schemas.microsoft.com/office/powerpoint/2010/main" val="2315405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Picture8"/>
          <p:cNvPicPr>
            <a:picLocks noChangeAspect="1" noChangeArrowheads="1"/>
          </p:cNvPicPr>
          <p:nvPr/>
        </p:nvPicPr>
        <p:blipFill>
          <a:blip r:embed="rId3" cstate="print"/>
          <a:srcRect t="49146"/>
          <a:stretch>
            <a:fillRect/>
          </a:stretch>
        </p:blipFill>
        <p:spPr bwMode="auto">
          <a:xfrm>
            <a:off x="3724275" y="2171700"/>
            <a:ext cx="4835525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9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629400" cy="13430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Graph cuts</a:t>
            </a:r>
            <a:br>
              <a:rPr lang="en-GB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GB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GB" sz="2000" dirty="0" err="1" smtClean="0">
                <a:solidFill>
                  <a:srgbClr val="F1AE0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ykov</a:t>
            </a:r>
            <a:r>
              <a:rPr lang="en-GB" sz="2000" dirty="0" smtClean="0">
                <a:solidFill>
                  <a:srgbClr val="F1AE0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Jolly (2001)</a:t>
            </a: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1379538" y="1568450"/>
            <a:ext cx="1042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mage</a:t>
            </a:r>
          </a:p>
        </p:txBody>
      </p:sp>
      <p:grpSp>
        <p:nvGrpSpPr>
          <p:cNvPr id="25605" name="Group 9"/>
          <p:cNvGrpSpPr>
            <a:grpSpLocks/>
          </p:cNvGrpSpPr>
          <p:nvPr/>
        </p:nvGrpSpPr>
        <p:grpSpPr bwMode="auto">
          <a:xfrm>
            <a:off x="4408488" y="3260725"/>
            <a:ext cx="3478212" cy="7938"/>
            <a:chOff x="2777" y="2054"/>
            <a:chExt cx="2191" cy="5"/>
          </a:xfrm>
        </p:grpSpPr>
        <p:sp>
          <p:nvSpPr>
            <p:cNvPr id="25647" name="Line 10"/>
            <p:cNvSpPr>
              <a:spLocks noChangeShapeType="1"/>
            </p:cNvSpPr>
            <p:nvPr/>
          </p:nvSpPr>
          <p:spPr bwMode="auto">
            <a:xfrm flipV="1">
              <a:off x="3178" y="2054"/>
              <a:ext cx="198" cy="0"/>
            </a:xfrm>
            <a:prstGeom prst="line">
              <a:avLst/>
            </a:prstGeom>
            <a:noFill/>
            <a:ln w="1905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Line 11"/>
            <p:cNvSpPr>
              <a:spLocks noChangeShapeType="1"/>
            </p:cNvSpPr>
            <p:nvPr/>
          </p:nvSpPr>
          <p:spPr bwMode="auto">
            <a:xfrm flipV="1">
              <a:off x="4370" y="2054"/>
              <a:ext cx="198" cy="0"/>
            </a:xfrm>
            <a:prstGeom prst="line">
              <a:avLst/>
            </a:prstGeom>
            <a:noFill/>
            <a:ln w="1905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12"/>
            <p:cNvSpPr>
              <a:spLocks noChangeShapeType="1"/>
            </p:cNvSpPr>
            <p:nvPr/>
          </p:nvSpPr>
          <p:spPr bwMode="auto">
            <a:xfrm flipV="1">
              <a:off x="3569" y="2054"/>
              <a:ext cx="19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Line 13"/>
            <p:cNvSpPr>
              <a:spLocks noChangeShapeType="1"/>
            </p:cNvSpPr>
            <p:nvPr/>
          </p:nvSpPr>
          <p:spPr bwMode="auto">
            <a:xfrm flipV="1">
              <a:off x="3966" y="2054"/>
              <a:ext cx="19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Line 14"/>
            <p:cNvSpPr>
              <a:spLocks noChangeShapeType="1"/>
            </p:cNvSpPr>
            <p:nvPr/>
          </p:nvSpPr>
          <p:spPr bwMode="auto">
            <a:xfrm flipV="1">
              <a:off x="4770" y="2059"/>
              <a:ext cx="19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Line 15"/>
            <p:cNvSpPr>
              <a:spLocks noChangeShapeType="1"/>
            </p:cNvSpPr>
            <p:nvPr/>
          </p:nvSpPr>
          <p:spPr bwMode="auto">
            <a:xfrm flipV="1">
              <a:off x="2777" y="2058"/>
              <a:ext cx="19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6" name="Group 16"/>
          <p:cNvGrpSpPr>
            <a:grpSpLocks/>
          </p:cNvGrpSpPr>
          <p:nvPr/>
        </p:nvGrpSpPr>
        <p:grpSpPr bwMode="auto">
          <a:xfrm>
            <a:off x="4333875" y="2063750"/>
            <a:ext cx="3602038" cy="1114425"/>
            <a:chOff x="2730" y="1300"/>
            <a:chExt cx="2269" cy="702"/>
          </a:xfrm>
        </p:grpSpPr>
        <p:sp>
          <p:nvSpPr>
            <p:cNvPr id="25640" name="Line 17"/>
            <p:cNvSpPr>
              <a:spLocks noChangeShapeType="1"/>
            </p:cNvSpPr>
            <p:nvPr/>
          </p:nvSpPr>
          <p:spPr bwMode="auto">
            <a:xfrm rot="10800000" flipH="1" flipV="1">
              <a:off x="3929" y="1321"/>
              <a:ext cx="689" cy="6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18"/>
            <p:cNvSpPr>
              <a:spLocks noChangeShapeType="1"/>
            </p:cNvSpPr>
            <p:nvPr/>
          </p:nvSpPr>
          <p:spPr bwMode="auto">
            <a:xfrm rot="10800000" flipH="1" flipV="1">
              <a:off x="3913" y="1339"/>
              <a:ext cx="346" cy="61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Line 19"/>
            <p:cNvSpPr>
              <a:spLocks noChangeShapeType="1"/>
            </p:cNvSpPr>
            <p:nvPr/>
          </p:nvSpPr>
          <p:spPr bwMode="auto">
            <a:xfrm rot="10800000" flipH="1" flipV="1">
              <a:off x="3873" y="1345"/>
              <a:ext cx="0" cy="6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20"/>
            <p:cNvSpPr>
              <a:spLocks noChangeShapeType="1"/>
            </p:cNvSpPr>
            <p:nvPr/>
          </p:nvSpPr>
          <p:spPr bwMode="auto">
            <a:xfrm rot="10800000" flipV="1">
              <a:off x="3503" y="1345"/>
              <a:ext cx="347" cy="6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21"/>
            <p:cNvSpPr>
              <a:spLocks noChangeShapeType="1"/>
            </p:cNvSpPr>
            <p:nvPr/>
          </p:nvSpPr>
          <p:spPr bwMode="auto">
            <a:xfrm rot="10800000" flipV="1">
              <a:off x="3129" y="1318"/>
              <a:ext cx="693" cy="6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22"/>
            <p:cNvSpPr>
              <a:spLocks noChangeShapeType="1"/>
            </p:cNvSpPr>
            <p:nvPr/>
          </p:nvSpPr>
          <p:spPr bwMode="auto">
            <a:xfrm rot="10800000" flipV="1">
              <a:off x="2730" y="1303"/>
              <a:ext cx="107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23"/>
            <p:cNvSpPr>
              <a:spLocks noChangeShapeType="1"/>
            </p:cNvSpPr>
            <p:nvPr/>
          </p:nvSpPr>
          <p:spPr bwMode="auto">
            <a:xfrm rot="10800000" flipH="1" flipV="1">
              <a:off x="3956" y="1300"/>
              <a:ext cx="1043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7" name="Group 24"/>
          <p:cNvGrpSpPr>
            <a:grpSpLocks/>
          </p:cNvGrpSpPr>
          <p:nvPr/>
        </p:nvGrpSpPr>
        <p:grpSpPr bwMode="auto">
          <a:xfrm>
            <a:off x="4348163" y="3400425"/>
            <a:ext cx="3621087" cy="1155700"/>
            <a:chOff x="2739" y="2142"/>
            <a:chExt cx="2281" cy="728"/>
          </a:xfrm>
        </p:grpSpPr>
        <p:sp>
          <p:nvSpPr>
            <p:cNvPr id="25633" name="Line 25"/>
            <p:cNvSpPr>
              <a:spLocks noChangeShapeType="1"/>
            </p:cNvSpPr>
            <p:nvPr/>
          </p:nvSpPr>
          <p:spPr bwMode="auto">
            <a:xfrm flipH="1" flipV="1">
              <a:off x="3112" y="2157"/>
              <a:ext cx="698" cy="66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26"/>
            <p:cNvSpPr>
              <a:spLocks noChangeShapeType="1"/>
            </p:cNvSpPr>
            <p:nvPr/>
          </p:nvSpPr>
          <p:spPr bwMode="auto">
            <a:xfrm flipH="1" flipV="1">
              <a:off x="3492" y="2173"/>
              <a:ext cx="361" cy="6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Line 27"/>
            <p:cNvSpPr>
              <a:spLocks noChangeShapeType="1"/>
            </p:cNvSpPr>
            <p:nvPr/>
          </p:nvSpPr>
          <p:spPr bwMode="auto">
            <a:xfrm flipH="1" flipV="1">
              <a:off x="3877" y="2170"/>
              <a:ext cx="0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28"/>
            <p:cNvSpPr>
              <a:spLocks noChangeShapeType="1"/>
            </p:cNvSpPr>
            <p:nvPr/>
          </p:nvSpPr>
          <p:spPr bwMode="auto">
            <a:xfrm flipV="1">
              <a:off x="3902" y="2166"/>
              <a:ext cx="353" cy="6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29"/>
            <p:cNvSpPr>
              <a:spLocks noChangeShapeType="1"/>
            </p:cNvSpPr>
            <p:nvPr/>
          </p:nvSpPr>
          <p:spPr bwMode="auto">
            <a:xfrm flipV="1">
              <a:off x="3940" y="2162"/>
              <a:ext cx="729" cy="6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8" name="Line 30"/>
            <p:cNvSpPr>
              <a:spLocks noChangeShapeType="1"/>
            </p:cNvSpPr>
            <p:nvPr/>
          </p:nvSpPr>
          <p:spPr bwMode="auto">
            <a:xfrm flipH="1" flipV="1">
              <a:off x="2739" y="2142"/>
              <a:ext cx="1043" cy="72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31"/>
            <p:cNvSpPr>
              <a:spLocks noChangeShapeType="1"/>
            </p:cNvSpPr>
            <p:nvPr/>
          </p:nvSpPr>
          <p:spPr bwMode="auto">
            <a:xfrm flipV="1">
              <a:off x="3961" y="2153"/>
              <a:ext cx="1059" cy="69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8" name="Group 32"/>
          <p:cNvGrpSpPr>
            <a:grpSpLocks/>
          </p:cNvGrpSpPr>
          <p:nvPr/>
        </p:nvGrpSpPr>
        <p:grpSpPr bwMode="auto">
          <a:xfrm>
            <a:off x="381000" y="2085975"/>
            <a:ext cx="3028950" cy="2343150"/>
            <a:chOff x="240" y="1314"/>
            <a:chExt cx="1908" cy="1476"/>
          </a:xfrm>
        </p:grpSpPr>
        <p:sp>
          <p:nvSpPr>
            <p:cNvPr id="25631" name="Rectangle 33"/>
            <p:cNvSpPr>
              <a:spLocks noChangeArrowheads="1"/>
            </p:cNvSpPr>
            <p:nvPr/>
          </p:nvSpPr>
          <p:spPr bwMode="auto">
            <a:xfrm>
              <a:off x="240" y="1314"/>
              <a:ext cx="1908" cy="147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Oval 34"/>
            <p:cNvSpPr>
              <a:spLocks noChangeArrowheads="1"/>
            </p:cNvSpPr>
            <p:nvPr/>
          </p:nvSpPr>
          <p:spPr bwMode="auto">
            <a:xfrm>
              <a:off x="578" y="1434"/>
              <a:ext cx="1202" cy="12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9" name="Line 35"/>
          <p:cNvSpPr>
            <a:spLocks noChangeShapeType="1"/>
          </p:cNvSpPr>
          <p:nvPr/>
        </p:nvSpPr>
        <p:spPr bwMode="auto">
          <a:xfrm>
            <a:off x="384175" y="3698875"/>
            <a:ext cx="30130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5610" name="Group 36"/>
          <p:cNvGrpSpPr>
            <a:grpSpLocks/>
          </p:cNvGrpSpPr>
          <p:nvPr/>
        </p:nvGrpSpPr>
        <p:grpSpPr bwMode="auto">
          <a:xfrm>
            <a:off x="1028700" y="1939925"/>
            <a:ext cx="7835900" cy="4314825"/>
            <a:chOff x="648" y="1222"/>
            <a:chExt cx="4936" cy="2718"/>
          </a:xfrm>
        </p:grpSpPr>
        <p:sp>
          <p:nvSpPr>
            <p:cNvPr id="189477" name="Text Box 37"/>
            <p:cNvSpPr txBox="1">
              <a:spLocks noChangeArrowheads="1"/>
            </p:cNvSpPr>
            <p:nvPr/>
          </p:nvSpPr>
          <p:spPr bwMode="auto">
            <a:xfrm>
              <a:off x="4651" y="1222"/>
              <a:ext cx="9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>
                  <a:solidFill>
                    <a:srgbClr val="F1AE0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Min Cut</a:t>
              </a:r>
            </a:p>
          </p:txBody>
        </p:sp>
        <p:sp>
          <p:nvSpPr>
            <p:cNvPr id="25628" name="Text Box 38"/>
            <p:cNvSpPr txBox="1">
              <a:spLocks noChangeArrowheads="1"/>
            </p:cNvSpPr>
            <p:nvPr/>
          </p:nvSpPr>
          <p:spPr bwMode="auto">
            <a:xfrm>
              <a:off x="654" y="3414"/>
              <a:ext cx="44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2000" b="1" i="1">
                  <a:solidFill>
                    <a:srgbClr val="F1AE05"/>
                  </a:solidFill>
                </a:rPr>
                <a:t>Cut:</a:t>
              </a:r>
              <a:r>
                <a:rPr lang="de-DE" sz="2000"/>
                <a:t> separating source and sink; Energy: collection of edges</a:t>
              </a:r>
              <a:endParaRPr lang="en-GB"/>
            </a:p>
          </p:txBody>
        </p:sp>
        <p:sp>
          <p:nvSpPr>
            <p:cNvPr id="25629" name="Text Box 39"/>
            <p:cNvSpPr txBox="1">
              <a:spLocks noChangeArrowheads="1"/>
            </p:cNvSpPr>
            <p:nvPr/>
          </p:nvSpPr>
          <p:spPr bwMode="auto">
            <a:xfrm>
              <a:off x="648" y="3690"/>
              <a:ext cx="4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2000" b="1" i="1" dirty="0">
                  <a:solidFill>
                    <a:srgbClr val="F1AE05"/>
                  </a:solidFill>
                </a:rPr>
                <a:t>Min Cut:</a:t>
              </a:r>
              <a:r>
                <a:rPr lang="de-DE" sz="2000" dirty="0"/>
                <a:t> Global minimal </a:t>
              </a:r>
              <a:r>
                <a:rPr lang="de-DE" sz="2000" dirty="0" smtClean="0"/>
                <a:t>energy </a:t>
              </a:r>
              <a:r>
                <a:rPr lang="de-DE" sz="2000" dirty="0"/>
                <a:t>in polynomial time</a:t>
              </a:r>
              <a:endParaRPr lang="en-GB" sz="2000" dirty="0"/>
            </a:p>
          </p:txBody>
        </p:sp>
        <p:sp>
          <p:nvSpPr>
            <p:cNvPr id="25630" name="Freeform 40"/>
            <p:cNvSpPr>
              <a:spLocks/>
            </p:cNvSpPr>
            <p:nvPr/>
          </p:nvSpPr>
          <p:spPr bwMode="auto">
            <a:xfrm>
              <a:off x="2583" y="1512"/>
              <a:ext cx="2499" cy="988"/>
            </a:xfrm>
            <a:custGeom>
              <a:avLst/>
              <a:gdLst>
                <a:gd name="T0" fmla="*/ 2499 w 2499"/>
                <a:gd name="T1" fmla="*/ 0 h 988"/>
                <a:gd name="T2" fmla="*/ 1968 w 2499"/>
                <a:gd name="T3" fmla="*/ 378 h 988"/>
                <a:gd name="T4" fmla="*/ 1683 w 2499"/>
                <a:gd name="T5" fmla="*/ 906 h 988"/>
                <a:gd name="T6" fmla="*/ 870 w 2499"/>
                <a:gd name="T7" fmla="*/ 870 h 988"/>
                <a:gd name="T8" fmla="*/ 615 w 2499"/>
                <a:gd name="T9" fmla="*/ 381 h 988"/>
                <a:gd name="T10" fmla="*/ 0 w 2499"/>
                <a:gd name="T11" fmla="*/ 7 h 9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99"/>
                <a:gd name="T19" fmla="*/ 0 h 988"/>
                <a:gd name="T20" fmla="*/ 2499 w 2499"/>
                <a:gd name="T21" fmla="*/ 988 h 9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99" h="988">
                  <a:moveTo>
                    <a:pt x="2499" y="0"/>
                  </a:moveTo>
                  <a:cubicBezTo>
                    <a:pt x="2411" y="63"/>
                    <a:pt x="2104" y="227"/>
                    <a:pt x="1968" y="378"/>
                  </a:cubicBezTo>
                  <a:cubicBezTo>
                    <a:pt x="1832" y="529"/>
                    <a:pt x="1866" y="824"/>
                    <a:pt x="1683" y="906"/>
                  </a:cubicBezTo>
                  <a:cubicBezTo>
                    <a:pt x="1500" y="988"/>
                    <a:pt x="1048" y="957"/>
                    <a:pt x="870" y="870"/>
                  </a:cubicBezTo>
                  <a:cubicBezTo>
                    <a:pt x="692" y="783"/>
                    <a:pt x="760" y="525"/>
                    <a:pt x="615" y="381"/>
                  </a:cubicBezTo>
                  <a:cubicBezTo>
                    <a:pt x="470" y="237"/>
                    <a:pt x="128" y="85"/>
                    <a:pt x="0" y="7"/>
                  </a:cubicBezTo>
                </a:path>
              </a:pathLst>
            </a:custGeom>
            <a:noFill/>
            <a:ln w="63500">
              <a:solidFill>
                <a:srgbClr val="F1AE0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1" name="Group 41"/>
          <p:cNvGrpSpPr>
            <a:grpSpLocks/>
          </p:cNvGrpSpPr>
          <p:nvPr/>
        </p:nvGrpSpPr>
        <p:grpSpPr bwMode="auto">
          <a:xfrm>
            <a:off x="4089400" y="3111500"/>
            <a:ext cx="4125913" cy="331788"/>
            <a:chOff x="2576" y="1960"/>
            <a:chExt cx="2599" cy="209"/>
          </a:xfrm>
        </p:grpSpPr>
        <p:sp>
          <p:nvSpPr>
            <p:cNvPr id="25619" name="Oval 42"/>
            <p:cNvSpPr>
              <a:spLocks noChangeArrowheads="1"/>
            </p:cNvSpPr>
            <p:nvPr/>
          </p:nvSpPr>
          <p:spPr bwMode="auto">
            <a:xfrm flipV="1">
              <a:off x="2973" y="1968"/>
              <a:ext cx="198" cy="198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0" name="Oval 43"/>
            <p:cNvSpPr>
              <a:spLocks noChangeArrowheads="1"/>
            </p:cNvSpPr>
            <p:nvPr/>
          </p:nvSpPr>
          <p:spPr bwMode="auto">
            <a:xfrm flipV="1">
              <a:off x="4567" y="1962"/>
              <a:ext cx="198" cy="198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Oval 44"/>
            <p:cNvSpPr>
              <a:spLocks noChangeArrowheads="1"/>
            </p:cNvSpPr>
            <p:nvPr/>
          </p:nvSpPr>
          <p:spPr bwMode="auto">
            <a:xfrm flipV="1">
              <a:off x="4977" y="1971"/>
              <a:ext cx="198" cy="198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2" name="Oval 45"/>
            <p:cNvSpPr>
              <a:spLocks noChangeArrowheads="1"/>
            </p:cNvSpPr>
            <p:nvPr/>
          </p:nvSpPr>
          <p:spPr bwMode="auto">
            <a:xfrm flipV="1">
              <a:off x="2576" y="1960"/>
              <a:ext cx="198" cy="198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623" name="Group 46"/>
            <p:cNvGrpSpPr>
              <a:grpSpLocks/>
            </p:cNvGrpSpPr>
            <p:nvPr/>
          </p:nvGrpSpPr>
          <p:grpSpPr bwMode="auto">
            <a:xfrm>
              <a:off x="3373" y="1965"/>
              <a:ext cx="999" cy="204"/>
              <a:chOff x="3370" y="1962"/>
              <a:chExt cx="999" cy="204"/>
            </a:xfrm>
          </p:grpSpPr>
          <p:sp>
            <p:nvSpPr>
              <p:cNvPr id="25624" name="Oval 47"/>
              <p:cNvSpPr>
                <a:spLocks noChangeArrowheads="1"/>
              </p:cNvSpPr>
              <p:nvPr/>
            </p:nvSpPr>
            <p:spPr bwMode="auto">
              <a:xfrm flipV="1">
                <a:off x="3766" y="1968"/>
                <a:ext cx="198" cy="198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5" name="Oval 48"/>
              <p:cNvSpPr>
                <a:spLocks noChangeArrowheads="1"/>
              </p:cNvSpPr>
              <p:nvPr/>
            </p:nvSpPr>
            <p:spPr bwMode="auto">
              <a:xfrm flipV="1">
                <a:off x="3370" y="1968"/>
                <a:ext cx="198" cy="198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6" name="Oval 49"/>
              <p:cNvSpPr>
                <a:spLocks noChangeArrowheads="1"/>
              </p:cNvSpPr>
              <p:nvPr/>
            </p:nvSpPr>
            <p:spPr bwMode="auto">
              <a:xfrm flipV="1">
                <a:off x="4171" y="1962"/>
                <a:ext cx="198" cy="198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5612" name="Group 56"/>
          <p:cNvGrpSpPr>
            <a:grpSpLocks/>
          </p:cNvGrpSpPr>
          <p:nvPr/>
        </p:nvGrpSpPr>
        <p:grpSpPr bwMode="auto">
          <a:xfrm>
            <a:off x="5403850" y="1163638"/>
            <a:ext cx="1681163" cy="971550"/>
            <a:chOff x="3404" y="733"/>
            <a:chExt cx="1059" cy="612"/>
          </a:xfrm>
        </p:grpSpPr>
        <p:sp>
          <p:nvSpPr>
            <p:cNvPr id="189491" name="Text Box 51"/>
            <p:cNvSpPr txBox="1">
              <a:spLocks noChangeArrowheads="1"/>
            </p:cNvSpPr>
            <p:nvPr/>
          </p:nvSpPr>
          <p:spPr bwMode="auto">
            <a:xfrm>
              <a:off x="3404" y="733"/>
              <a:ext cx="105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oreground (source)</a:t>
              </a:r>
            </a:p>
          </p:txBody>
        </p:sp>
        <p:sp>
          <p:nvSpPr>
            <p:cNvPr id="25618" name="Oval 52"/>
            <p:cNvSpPr>
              <a:spLocks noChangeArrowheads="1"/>
            </p:cNvSpPr>
            <p:nvPr/>
          </p:nvSpPr>
          <p:spPr bwMode="auto">
            <a:xfrm flipV="1">
              <a:off x="3779" y="1147"/>
              <a:ext cx="198" cy="19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F1AE05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13" name="Group 53"/>
          <p:cNvGrpSpPr>
            <a:grpSpLocks/>
          </p:cNvGrpSpPr>
          <p:nvPr/>
        </p:nvGrpSpPr>
        <p:grpSpPr bwMode="auto">
          <a:xfrm>
            <a:off x="5378450" y="4433888"/>
            <a:ext cx="1604963" cy="990600"/>
            <a:chOff x="3388" y="2793"/>
            <a:chExt cx="1011" cy="624"/>
          </a:xfrm>
        </p:grpSpPr>
        <p:sp>
          <p:nvSpPr>
            <p:cNvPr id="189494" name="Text Box 54"/>
            <p:cNvSpPr txBox="1">
              <a:spLocks noChangeArrowheads="1"/>
            </p:cNvSpPr>
            <p:nvPr/>
          </p:nvSpPr>
          <p:spPr bwMode="auto">
            <a:xfrm>
              <a:off x="3388" y="2975"/>
              <a:ext cx="10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ackground</a:t>
              </a:r>
              <a:br>
                <a:rPr lang="en-GB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GB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sink)</a:t>
              </a:r>
            </a:p>
          </p:txBody>
        </p:sp>
        <p:sp>
          <p:nvSpPr>
            <p:cNvPr id="25616" name="Oval 55"/>
            <p:cNvSpPr>
              <a:spLocks noChangeArrowheads="1"/>
            </p:cNvSpPr>
            <p:nvPr/>
          </p:nvSpPr>
          <p:spPr bwMode="auto">
            <a:xfrm rot="10800000" flipV="1">
              <a:off x="3779" y="2793"/>
              <a:ext cx="198" cy="19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F1AE05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4" name="TextBox 55"/>
          <p:cNvSpPr txBox="1">
            <a:spLocks noChangeArrowheads="1"/>
          </p:cNvSpPr>
          <p:nvPr/>
        </p:nvSpPr>
        <p:spPr bwMode="auto">
          <a:xfrm>
            <a:off x="7239000" y="6488113"/>
            <a:ext cx="1905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ource: Rother</a:t>
            </a:r>
          </a:p>
        </p:txBody>
      </p:sp>
    </p:spTree>
    <p:extLst>
      <p:ext uri="{BB962C8B-B14F-4D97-AF65-F5344CB8AC3E}">
        <p14:creationId xmlns:p14="http://schemas.microsoft.com/office/powerpoint/2010/main" val="2475540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r>
              <a:rPr lang="en-US" dirty="0" smtClean="0"/>
              <a:t>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Define graph </a:t>
            </a:r>
          </a:p>
          <a:p>
            <a:pPr marL="914400" lvl="1" indent="-514350">
              <a:defRPr/>
            </a:pPr>
            <a:r>
              <a:rPr lang="en-US" dirty="0" smtClean="0"/>
              <a:t>usually 4-connected or 8-connected</a:t>
            </a:r>
          </a:p>
          <a:p>
            <a:pPr marL="1314450" lvl="2" indent="-514350">
              <a:defRPr/>
            </a:pPr>
            <a:r>
              <a:rPr lang="en-US" dirty="0" smtClean="0"/>
              <a:t>Divide diagonal potentials by </a:t>
            </a:r>
            <a:r>
              <a:rPr lang="en-US" dirty="0" err="1" smtClean="0"/>
              <a:t>sqrt</a:t>
            </a:r>
            <a:r>
              <a:rPr lang="en-US" dirty="0" smtClean="0"/>
              <a:t>(2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Define unary potentials</a:t>
            </a:r>
          </a:p>
          <a:p>
            <a:pPr marL="914400" lvl="1" indent="-514350">
              <a:defRPr/>
            </a:pPr>
            <a:r>
              <a:rPr lang="en-US" dirty="0" smtClean="0"/>
              <a:t>Color histogram or mixture of Gaussians for background and foreground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Define </a:t>
            </a:r>
            <a:r>
              <a:rPr lang="en-US" dirty="0" err="1" smtClean="0"/>
              <a:t>pairwise</a:t>
            </a:r>
            <a:r>
              <a:rPr lang="en-US" dirty="0" smtClean="0"/>
              <a:t> potential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Apply graph cut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Return to 2, using current labels to compute foreground, background model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057400" y="4343400"/>
          <a:ext cx="60118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3225600" imgH="558720" progId="Equation.3">
                  <p:embed/>
                </p:oleObj>
              </mc:Choice>
              <mc:Fallback>
                <p:oleObj name="Equation" r:id="rId3" imgW="3225600" imgH="55872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601186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048000" y="3200400"/>
          <a:ext cx="5514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2958840" imgH="507960" progId="Equation.3">
                  <p:embed/>
                </p:oleObj>
              </mc:Choice>
              <mc:Fallback>
                <p:oleObj name="Equation" r:id="rId5" imgW="2958840" imgH="507960" progId="Equation.3">
                  <p:embed/>
                  <p:pic>
                    <p:nvPicPr>
                      <p:cNvPr id="103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55149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06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What is easy or hard about these cases for </a:t>
            </a:r>
            <a:r>
              <a:rPr lang="en-US" sz="2800" dirty="0" err="1" smtClean="0"/>
              <a:t>graphcut</a:t>
            </a:r>
            <a:r>
              <a:rPr lang="en-US" sz="2800" dirty="0" smtClean="0"/>
              <a:t>-based segmentation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DSC034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1538" y="1643063"/>
            <a:ext cx="22860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96950" y="1782763"/>
            <a:ext cx="1498600" cy="1458912"/>
          </a:xfrm>
          <a:prstGeom prst="rect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6" name="Picture 11" descr="153_536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9825" y="1655763"/>
            <a:ext cx="2308225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6626225" y="1425575"/>
            <a:ext cx="1450975" cy="1935163"/>
            <a:chOff x="4216" y="952"/>
            <a:chExt cx="914" cy="1219"/>
          </a:xfrm>
        </p:grpSpPr>
        <p:pic>
          <p:nvPicPr>
            <p:cNvPr id="8" name="Picture 14" descr="IMG_3872_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16" y="952"/>
              <a:ext cx="914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4504" y="1173"/>
              <a:ext cx="288" cy="767"/>
            </a:xfrm>
            <a:prstGeom prst="rect">
              <a:avLst/>
            </a:prstGeom>
            <a:noFill/>
            <a:ln w="508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" name="Freeform 22"/>
          <p:cNvSpPr>
            <a:spLocks/>
          </p:cNvSpPr>
          <p:nvPr/>
        </p:nvSpPr>
        <p:spPr bwMode="auto">
          <a:xfrm>
            <a:off x="3670300" y="1533525"/>
            <a:ext cx="2330450" cy="1984375"/>
          </a:xfrm>
          <a:custGeom>
            <a:avLst/>
            <a:gdLst>
              <a:gd name="T0" fmla="*/ 24 w 1356"/>
              <a:gd name="T1" fmla="*/ 270 h 1242"/>
              <a:gd name="T2" fmla="*/ 180 w 1356"/>
              <a:gd name="T3" fmla="*/ 198 h 1242"/>
              <a:gd name="T4" fmla="*/ 246 w 1356"/>
              <a:gd name="T5" fmla="*/ 174 h 1242"/>
              <a:gd name="T6" fmla="*/ 318 w 1356"/>
              <a:gd name="T7" fmla="*/ 156 h 1242"/>
              <a:gd name="T8" fmla="*/ 354 w 1356"/>
              <a:gd name="T9" fmla="*/ 126 h 1242"/>
              <a:gd name="T10" fmla="*/ 696 w 1356"/>
              <a:gd name="T11" fmla="*/ 0 h 1242"/>
              <a:gd name="T12" fmla="*/ 834 w 1356"/>
              <a:gd name="T13" fmla="*/ 12 h 1242"/>
              <a:gd name="T14" fmla="*/ 942 w 1356"/>
              <a:gd name="T15" fmla="*/ 48 h 1242"/>
              <a:gd name="T16" fmla="*/ 1044 w 1356"/>
              <a:gd name="T17" fmla="*/ 192 h 1242"/>
              <a:gd name="T18" fmla="*/ 1116 w 1356"/>
              <a:gd name="T19" fmla="*/ 276 h 1242"/>
              <a:gd name="T20" fmla="*/ 1188 w 1356"/>
              <a:gd name="T21" fmla="*/ 348 h 1242"/>
              <a:gd name="T22" fmla="*/ 1212 w 1356"/>
              <a:gd name="T23" fmla="*/ 372 h 1242"/>
              <a:gd name="T24" fmla="*/ 1230 w 1356"/>
              <a:gd name="T25" fmla="*/ 390 h 1242"/>
              <a:gd name="T26" fmla="*/ 1272 w 1356"/>
              <a:gd name="T27" fmla="*/ 462 h 1242"/>
              <a:gd name="T28" fmla="*/ 1296 w 1356"/>
              <a:gd name="T29" fmla="*/ 498 h 1242"/>
              <a:gd name="T30" fmla="*/ 1338 w 1356"/>
              <a:gd name="T31" fmla="*/ 600 h 1242"/>
              <a:gd name="T32" fmla="*/ 1356 w 1356"/>
              <a:gd name="T33" fmla="*/ 660 h 1242"/>
              <a:gd name="T34" fmla="*/ 1272 w 1356"/>
              <a:gd name="T35" fmla="*/ 1014 h 1242"/>
              <a:gd name="T36" fmla="*/ 1188 w 1356"/>
              <a:gd name="T37" fmla="*/ 1146 h 1242"/>
              <a:gd name="T38" fmla="*/ 1134 w 1356"/>
              <a:gd name="T39" fmla="*/ 1188 h 1242"/>
              <a:gd name="T40" fmla="*/ 990 w 1356"/>
              <a:gd name="T41" fmla="*/ 1242 h 1242"/>
              <a:gd name="T42" fmla="*/ 684 w 1356"/>
              <a:gd name="T43" fmla="*/ 1218 h 1242"/>
              <a:gd name="T44" fmla="*/ 474 w 1356"/>
              <a:gd name="T45" fmla="*/ 1158 h 1242"/>
              <a:gd name="T46" fmla="*/ 414 w 1356"/>
              <a:gd name="T47" fmla="*/ 1128 h 1242"/>
              <a:gd name="T48" fmla="*/ 330 w 1356"/>
              <a:gd name="T49" fmla="*/ 1050 h 1242"/>
              <a:gd name="T50" fmla="*/ 258 w 1356"/>
              <a:gd name="T51" fmla="*/ 978 h 1242"/>
              <a:gd name="T52" fmla="*/ 204 w 1356"/>
              <a:gd name="T53" fmla="*/ 924 h 1242"/>
              <a:gd name="T54" fmla="*/ 96 w 1356"/>
              <a:gd name="T55" fmla="*/ 762 h 1242"/>
              <a:gd name="T56" fmla="*/ 84 w 1356"/>
              <a:gd name="T57" fmla="*/ 726 h 1242"/>
              <a:gd name="T58" fmla="*/ 30 w 1356"/>
              <a:gd name="T59" fmla="*/ 564 h 1242"/>
              <a:gd name="T60" fmla="*/ 0 w 1356"/>
              <a:gd name="T61" fmla="*/ 408 h 1242"/>
              <a:gd name="T62" fmla="*/ 24 w 1356"/>
              <a:gd name="T63" fmla="*/ 270 h 124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356"/>
              <a:gd name="T97" fmla="*/ 0 h 1242"/>
              <a:gd name="T98" fmla="*/ 1356 w 1356"/>
              <a:gd name="T99" fmla="*/ 1242 h 1242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356" h="1242">
                <a:moveTo>
                  <a:pt x="24" y="270"/>
                </a:moveTo>
                <a:cubicBezTo>
                  <a:pt x="61" y="214"/>
                  <a:pt x="119" y="207"/>
                  <a:pt x="180" y="198"/>
                </a:cubicBezTo>
                <a:cubicBezTo>
                  <a:pt x="203" y="190"/>
                  <a:pt x="222" y="179"/>
                  <a:pt x="246" y="174"/>
                </a:cubicBezTo>
                <a:cubicBezTo>
                  <a:pt x="265" y="170"/>
                  <a:pt x="301" y="167"/>
                  <a:pt x="318" y="156"/>
                </a:cubicBezTo>
                <a:cubicBezTo>
                  <a:pt x="331" y="147"/>
                  <a:pt x="341" y="135"/>
                  <a:pt x="354" y="126"/>
                </a:cubicBezTo>
                <a:cubicBezTo>
                  <a:pt x="454" y="59"/>
                  <a:pt x="579" y="23"/>
                  <a:pt x="696" y="0"/>
                </a:cubicBezTo>
                <a:cubicBezTo>
                  <a:pt x="744" y="3"/>
                  <a:pt x="788" y="2"/>
                  <a:pt x="834" y="12"/>
                </a:cubicBezTo>
                <a:cubicBezTo>
                  <a:pt x="872" y="20"/>
                  <a:pt x="905" y="39"/>
                  <a:pt x="942" y="48"/>
                </a:cubicBezTo>
                <a:cubicBezTo>
                  <a:pt x="989" y="84"/>
                  <a:pt x="1011" y="143"/>
                  <a:pt x="1044" y="192"/>
                </a:cubicBezTo>
                <a:cubicBezTo>
                  <a:pt x="1067" y="227"/>
                  <a:pt x="1090" y="246"/>
                  <a:pt x="1116" y="276"/>
                </a:cubicBezTo>
                <a:cubicBezTo>
                  <a:pt x="1138" y="301"/>
                  <a:pt x="1164" y="324"/>
                  <a:pt x="1188" y="348"/>
                </a:cubicBezTo>
                <a:cubicBezTo>
                  <a:pt x="1196" y="356"/>
                  <a:pt x="1204" y="364"/>
                  <a:pt x="1212" y="372"/>
                </a:cubicBezTo>
                <a:cubicBezTo>
                  <a:pt x="1218" y="378"/>
                  <a:pt x="1230" y="390"/>
                  <a:pt x="1230" y="390"/>
                </a:cubicBezTo>
                <a:cubicBezTo>
                  <a:pt x="1239" y="417"/>
                  <a:pt x="1256" y="438"/>
                  <a:pt x="1272" y="462"/>
                </a:cubicBezTo>
                <a:cubicBezTo>
                  <a:pt x="1280" y="474"/>
                  <a:pt x="1296" y="498"/>
                  <a:pt x="1296" y="498"/>
                </a:cubicBezTo>
                <a:cubicBezTo>
                  <a:pt x="1305" y="535"/>
                  <a:pt x="1328" y="564"/>
                  <a:pt x="1338" y="600"/>
                </a:cubicBezTo>
                <a:cubicBezTo>
                  <a:pt x="1344" y="620"/>
                  <a:pt x="1356" y="660"/>
                  <a:pt x="1356" y="660"/>
                </a:cubicBezTo>
                <a:cubicBezTo>
                  <a:pt x="1351" y="786"/>
                  <a:pt x="1343" y="907"/>
                  <a:pt x="1272" y="1014"/>
                </a:cubicBezTo>
                <a:cubicBezTo>
                  <a:pt x="1263" y="1071"/>
                  <a:pt x="1230" y="1109"/>
                  <a:pt x="1188" y="1146"/>
                </a:cubicBezTo>
                <a:cubicBezTo>
                  <a:pt x="1139" y="1189"/>
                  <a:pt x="1171" y="1176"/>
                  <a:pt x="1134" y="1188"/>
                </a:cubicBezTo>
                <a:cubicBezTo>
                  <a:pt x="1106" y="1209"/>
                  <a:pt x="1028" y="1233"/>
                  <a:pt x="990" y="1242"/>
                </a:cubicBezTo>
                <a:cubicBezTo>
                  <a:pt x="885" y="1238"/>
                  <a:pt x="788" y="1225"/>
                  <a:pt x="684" y="1218"/>
                </a:cubicBezTo>
                <a:cubicBezTo>
                  <a:pt x="610" y="1207"/>
                  <a:pt x="546" y="1176"/>
                  <a:pt x="474" y="1158"/>
                </a:cubicBezTo>
                <a:cubicBezTo>
                  <a:pt x="454" y="1145"/>
                  <a:pt x="433" y="1143"/>
                  <a:pt x="414" y="1128"/>
                </a:cubicBezTo>
                <a:cubicBezTo>
                  <a:pt x="385" y="1104"/>
                  <a:pt x="361" y="1071"/>
                  <a:pt x="330" y="1050"/>
                </a:cubicBezTo>
                <a:cubicBezTo>
                  <a:pt x="311" y="1022"/>
                  <a:pt x="282" y="1002"/>
                  <a:pt x="258" y="978"/>
                </a:cubicBezTo>
                <a:cubicBezTo>
                  <a:pt x="239" y="959"/>
                  <a:pt x="226" y="939"/>
                  <a:pt x="204" y="924"/>
                </a:cubicBezTo>
                <a:cubicBezTo>
                  <a:pt x="168" y="870"/>
                  <a:pt x="132" y="816"/>
                  <a:pt x="96" y="762"/>
                </a:cubicBezTo>
                <a:cubicBezTo>
                  <a:pt x="89" y="751"/>
                  <a:pt x="91" y="737"/>
                  <a:pt x="84" y="726"/>
                </a:cubicBezTo>
                <a:cubicBezTo>
                  <a:pt x="52" y="678"/>
                  <a:pt x="48" y="617"/>
                  <a:pt x="30" y="564"/>
                </a:cubicBezTo>
                <a:cubicBezTo>
                  <a:pt x="11" y="508"/>
                  <a:pt x="0" y="467"/>
                  <a:pt x="0" y="408"/>
                </a:cubicBezTo>
                <a:lnTo>
                  <a:pt x="24" y="270"/>
                </a:lnTo>
                <a:close/>
              </a:path>
            </a:pathLst>
          </a:custGeom>
          <a:noFill/>
          <a:ln w="603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990600" y="4343400"/>
            <a:ext cx="1814513" cy="1333500"/>
            <a:chOff x="552" y="1552"/>
            <a:chExt cx="1558" cy="1040"/>
          </a:xfrm>
        </p:grpSpPr>
        <p:pic>
          <p:nvPicPr>
            <p:cNvPr id="12" name="Picture 6" descr="20907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52" y="1552"/>
              <a:ext cx="1558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846" y="1776"/>
              <a:ext cx="1056" cy="712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4" name="Group 9"/>
          <p:cNvGrpSpPr>
            <a:grpSpLocks/>
          </p:cNvGrpSpPr>
          <p:nvPr/>
        </p:nvGrpSpPr>
        <p:grpSpPr bwMode="auto">
          <a:xfrm>
            <a:off x="3335338" y="4343400"/>
            <a:ext cx="2284412" cy="1355725"/>
            <a:chOff x="4120" y="1344"/>
            <a:chExt cx="1496" cy="979"/>
          </a:xfrm>
        </p:grpSpPr>
        <p:pic>
          <p:nvPicPr>
            <p:cNvPr id="15" name="Picture 10" descr="tree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20" y="1344"/>
              <a:ext cx="1496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4302" y="1344"/>
              <a:ext cx="1200" cy="976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7" name="Group 13"/>
          <p:cNvGrpSpPr>
            <a:grpSpLocks/>
          </p:cNvGrpSpPr>
          <p:nvPr/>
        </p:nvGrpSpPr>
        <p:grpSpPr bwMode="auto">
          <a:xfrm>
            <a:off x="6164263" y="4330700"/>
            <a:ext cx="2051050" cy="1346200"/>
            <a:chOff x="2104" y="1248"/>
            <a:chExt cx="1807" cy="1206"/>
          </a:xfrm>
        </p:grpSpPr>
        <p:pic>
          <p:nvPicPr>
            <p:cNvPr id="18" name="Picture 14" descr="15309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104" y="1248"/>
              <a:ext cx="1807" cy="1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142" y="1432"/>
              <a:ext cx="1352" cy="904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64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990600"/>
            <a:ext cx="9144000" cy="525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 smtClean="0"/>
              <a:t>Easier examp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6627" name="Picture 4" descr="DSC034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1538" y="1643063"/>
            <a:ext cx="22860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996950" y="1782763"/>
            <a:ext cx="1498600" cy="1458912"/>
          </a:xfrm>
          <a:prstGeom prst="rect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26630" name="Picture 7" descr="r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16325" y="3640138"/>
            <a:ext cx="2308225" cy="182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Picture 8" descr="te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05625" y="3432175"/>
            <a:ext cx="873125" cy="2359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632" name="Picture 11" descr="153_536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79825" y="1655763"/>
            <a:ext cx="2308225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626225" y="1425575"/>
            <a:ext cx="1450975" cy="1935163"/>
            <a:chOff x="4216" y="952"/>
            <a:chExt cx="914" cy="1219"/>
          </a:xfrm>
        </p:grpSpPr>
        <p:pic>
          <p:nvPicPr>
            <p:cNvPr id="26640" name="Picture 14" descr="IMG_3872_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16" y="952"/>
              <a:ext cx="914" cy="1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1" name="Rectangle 15"/>
            <p:cNvSpPr>
              <a:spLocks noChangeArrowheads="1"/>
            </p:cNvSpPr>
            <p:nvPr/>
          </p:nvSpPr>
          <p:spPr bwMode="auto">
            <a:xfrm>
              <a:off x="4504" y="1173"/>
              <a:ext cx="288" cy="767"/>
            </a:xfrm>
            <a:prstGeom prst="rect">
              <a:avLst/>
            </a:prstGeom>
            <a:noFill/>
            <a:ln w="508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0" y="6440488"/>
            <a:ext cx="9144000" cy="417512"/>
            <a:chOff x="0" y="4057"/>
            <a:chExt cx="5760" cy="263"/>
          </a:xfrm>
        </p:grpSpPr>
        <p:pic>
          <p:nvPicPr>
            <p:cNvPr id="26637" name="Picture 17" descr="MSRClogo"/>
            <p:cNvPicPr>
              <a:picLocks noChangeAspect="1" noChangeArrowheads="1"/>
            </p:cNvPicPr>
            <p:nvPr/>
          </p:nvPicPr>
          <p:blipFill>
            <a:blip r:embed="rId8" cstate="print">
              <a:lum bright="20000"/>
            </a:blip>
            <a:srcRect/>
            <a:stretch>
              <a:fillRect/>
            </a:stretch>
          </p:blipFill>
          <p:spPr bwMode="auto">
            <a:xfrm>
              <a:off x="0" y="4057"/>
              <a:ext cx="812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8" name="Line 18"/>
            <p:cNvSpPr>
              <a:spLocks noChangeShapeType="1"/>
            </p:cNvSpPr>
            <p:nvPr/>
          </p:nvSpPr>
          <p:spPr bwMode="auto">
            <a:xfrm>
              <a:off x="703" y="4065"/>
              <a:ext cx="5057" cy="0"/>
            </a:xfrm>
            <a:prstGeom prst="line">
              <a:avLst/>
            </a:prstGeom>
            <a:noFill/>
            <a:ln w="34925">
              <a:solidFill>
                <a:srgbClr val="C8C8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639" name="Text Box 19"/>
            <p:cNvSpPr txBox="1">
              <a:spLocks noChangeArrowheads="1"/>
            </p:cNvSpPr>
            <p:nvPr/>
          </p:nvSpPr>
          <p:spPr bwMode="auto">
            <a:xfrm>
              <a:off x="996" y="4108"/>
              <a:ext cx="4764" cy="212"/>
            </a:xfrm>
            <a:prstGeom prst="rect">
              <a:avLst/>
            </a:prstGeom>
            <a:noFill/>
            <a:ln w="730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GB" sz="1600" b="1">
                  <a:solidFill>
                    <a:srgbClr val="B7B7FF"/>
                  </a:solidFill>
                </a:rPr>
                <a:t>        </a:t>
              </a:r>
              <a:r>
                <a:rPr lang="en-GB" sz="1600" b="1">
                  <a:solidFill>
                    <a:srgbClr val="C8C8FF"/>
                  </a:solidFill>
                </a:rPr>
                <a:t>GrabCut – Interactive Foreground Extraction</a:t>
              </a:r>
              <a:r>
                <a:rPr lang="en-GB" sz="1600">
                  <a:solidFill>
                    <a:srgbClr val="7979FF"/>
                  </a:solidFill>
                </a:rPr>
                <a:t>    		</a:t>
              </a:r>
              <a:r>
                <a:rPr lang="en-GB" sz="1600">
                  <a:solidFill>
                    <a:srgbClr val="C8C8FF"/>
                  </a:solidFill>
                </a:rPr>
                <a:t>10</a:t>
              </a:r>
              <a:r>
                <a:rPr lang="en-GB" sz="1600">
                  <a:solidFill>
                    <a:srgbClr val="7979FF"/>
                  </a:solidFill>
                </a:rPr>
                <a:t>                    </a:t>
              </a:r>
            </a:p>
          </p:txBody>
        </p:sp>
      </p:grpSp>
      <p:sp>
        <p:nvSpPr>
          <p:cNvPr id="26635" name="Freeform 22"/>
          <p:cNvSpPr>
            <a:spLocks/>
          </p:cNvSpPr>
          <p:nvPr/>
        </p:nvSpPr>
        <p:spPr bwMode="auto">
          <a:xfrm>
            <a:off x="3670300" y="1533525"/>
            <a:ext cx="2330450" cy="1984375"/>
          </a:xfrm>
          <a:custGeom>
            <a:avLst/>
            <a:gdLst>
              <a:gd name="T0" fmla="*/ 24 w 1356"/>
              <a:gd name="T1" fmla="*/ 270 h 1242"/>
              <a:gd name="T2" fmla="*/ 180 w 1356"/>
              <a:gd name="T3" fmla="*/ 198 h 1242"/>
              <a:gd name="T4" fmla="*/ 246 w 1356"/>
              <a:gd name="T5" fmla="*/ 174 h 1242"/>
              <a:gd name="T6" fmla="*/ 318 w 1356"/>
              <a:gd name="T7" fmla="*/ 156 h 1242"/>
              <a:gd name="T8" fmla="*/ 354 w 1356"/>
              <a:gd name="T9" fmla="*/ 126 h 1242"/>
              <a:gd name="T10" fmla="*/ 696 w 1356"/>
              <a:gd name="T11" fmla="*/ 0 h 1242"/>
              <a:gd name="T12" fmla="*/ 834 w 1356"/>
              <a:gd name="T13" fmla="*/ 12 h 1242"/>
              <a:gd name="T14" fmla="*/ 942 w 1356"/>
              <a:gd name="T15" fmla="*/ 48 h 1242"/>
              <a:gd name="T16" fmla="*/ 1044 w 1356"/>
              <a:gd name="T17" fmla="*/ 192 h 1242"/>
              <a:gd name="T18" fmla="*/ 1116 w 1356"/>
              <a:gd name="T19" fmla="*/ 276 h 1242"/>
              <a:gd name="T20" fmla="*/ 1188 w 1356"/>
              <a:gd name="T21" fmla="*/ 348 h 1242"/>
              <a:gd name="T22" fmla="*/ 1212 w 1356"/>
              <a:gd name="T23" fmla="*/ 372 h 1242"/>
              <a:gd name="T24" fmla="*/ 1230 w 1356"/>
              <a:gd name="T25" fmla="*/ 390 h 1242"/>
              <a:gd name="T26" fmla="*/ 1272 w 1356"/>
              <a:gd name="T27" fmla="*/ 462 h 1242"/>
              <a:gd name="T28" fmla="*/ 1296 w 1356"/>
              <a:gd name="T29" fmla="*/ 498 h 1242"/>
              <a:gd name="T30" fmla="*/ 1338 w 1356"/>
              <a:gd name="T31" fmla="*/ 600 h 1242"/>
              <a:gd name="T32" fmla="*/ 1356 w 1356"/>
              <a:gd name="T33" fmla="*/ 660 h 1242"/>
              <a:gd name="T34" fmla="*/ 1272 w 1356"/>
              <a:gd name="T35" fmla="*/ 1014 h 1242"/>
              <a:gd name="T36" fmla="*/ 1188 w 1356"/>
              <a:gd name="T37" fmla="*/ 1146 h 1242"/>
              <a:gd name="T38" fmla="*/ 1134 w 1356"/>
              <a:gd name="T39" fmla="*/ 1188 h 1242"/>
              <a:gd name="T40" fmla="*/ 990 w 1356"/>
              <a:gd name="T41" fmla="*/ 1242 h 1242"/>
              <a:gd name="T42" fmla="*/ 684 w 1356"/>
              <a:gd name="T43" fmla="*/ 1218 h 1242"/>
              <a:gd name="T44" fmla="*/ 474 w 1356"/>
              <a:gd name="T45" fmla="*/ 1158 h 1242"/>
              <a:gd name="T46" fmla="*/ 414 w 1356"/>
              <a:gd name="T47" fmla="*/ 1128 h 1242"/>
              <a:gd name="T48" fmla="*/ 330 w 1356"/>
              <a:gd name="T49" fmla="*/ 1050 h 1242"/>
              <a:gd name="T50" fmla="*/ 258 w 1356"/>
              <a:gd name="T51" fmla="*/ 978 h 1242"/>
              <a:gd name="T52" fmla="*/ 204 w 1356"/>
              <a:gd name="T53" fmla="*/ 924 h 1242"/>
              <a:gd name="T54" fmla="*/ 96 w 1356"/>
              <a:gd name="T55" fmla="*/ 762 h 1242"/>
              <a:gd name="T56" fmla="*/ 84 w 1356"/>
              <a:gd name="T57" fmla="*/ 726 h 1242"/>
              <a:gd name="T58" fmla="*/ 30 w 1356"/>
              <a:gd name="T59" fmla="*/ 564 h 1242"/>
              <a:gd name="T60" fmla="*/ 0 w 1356"/>
              <a:gd name="T61" fmla="*/ 408 h 1242"/>
              <a:gd name="T62" fmla="*/ 24 w 1356"/>
              <a:gd name="T63" fmla="*/ 270 h 124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356"/>
              <a:gd name="T97" fmla="*/ 0 h 1242"/>
              <a:gd name="T98" fmla="*/ 1356 w 1356"/>
              <a:gd name="T99" fmla="*/ 1242 h 1242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356" h="1242">
                <a:moveTo>
                  <a:pt x="24" y="270"/>
                </a:moveTo>
                <a:cubicBezTo>
                  <a:pt x="61" y="214"/>
                  <a:pt x="119" y="207"/>
                  <a:pt x="180" y="198"/>
                </a:cubicBezTo>
                <a:cubicBezTo>
                  <a:pt x="203" y="190"/>
                  <a:pt x="222" y="179"/>
                  <a:pt x="246" y="174"/>
                </a:cubicBezTo>
                <a:cubicBezTo>
                  <a:pt x="265" y="170"/>
                  <a:pt x="301" y="167"/>
                  <a:pt x="318" y="156"/>
                </a:cubicBezTo>
                <a:cubicBezTo>
                  <a:pt x="331" y="147"/>
                  <a:pt x="341" y="135"/>
                  <a:pt x="354" y="126"/>
                </a:cubicBezTo>
                <a:cubicBezTo>
                  <a:pt x="454" y="59"/>
                  <a:pt x="579" y="23"/>
                  <a:pt x="696" y="0"/>
                </a:cubicBezTo>
                <a:cubicBezTo>
                  <a:pt x="744" y="3"/>
                  <a:pt x="788" y="2"/>
                  <a:pt x="834" y="12"/>
                </a:cubicBezTo>
                <a:cubicBezTo>
                  <a:pt x="872" y="20"/>
                  <a:pt x="905" y="39"/>
                  <a:pt x="942" y="48"/>
                </a:cubicBezTo>
                <a:cubicBezTo>
                  <a:pt x="989" y="84"/>
                  <a:pt x="1011" y="143"/>
                  <a:pt x="1044" y="192"/>
                </a:cubicBezTo>
                <a:cubicBezTo>
                  <a:pt x="1067" y="227"/>
                  <a:pt x="1090" y="246"/>
                  <a:pt x="1116" y="276"/>
                </a:cubicBezTo>
                <a:cubicBezTo>
                  <a:pt x="1138" y="301"/>
                  <a:pt x="1164" y="324"/>
                  <a:pt x="1188" y="348"/>
                </a:cubicBezTo>
                <a:cubicBezTo>
                  <a:pt x="1196" y="356"/>
                  <a:pt x="1204" y="364"/>
                  <a:pt x="1212" y="372"/>
                </a:cubicBezTo>
                <a:cubicBezTo>
                  <a:pt x="1218" y="378"/>
                  <a:pt x="1230" y="390"/>
                  <a:pt x="1230" y="390"/>
                </a:cubicBezTo>
                <a:cubicBezTo>
                  <a:pt x="1239" y="417"/>
                  <a:pt x="1256" y="438"/>
                  <a:pt x="1272" y="462"/>
                </a:cubicBezTo>
                <a:cubicBezTo>
                  <a:pt x="1280" y="474"/>
                  <a:pt x="1296" y="498"/>
                  <a:pt x="1296" y="498"/>
                </a:cubicBezTo>
                <a:cubicBezTo>
                  <a:pt x="1305" y="535"/>
                  <a:pt x="1328" y="564"/>
                  <a:pt x="1338" y="600"/>
                </a:cubicBezTo>
                <a:cubicBezTo>
                  <a:pt x="1344" y="620"/>
                  <a:pt x="1356" y="660"/>
                  <a:pt x="1356" y="660"/>
                </a:cubicBezTo>
                <a:cubicBezTo>
                  <a:pt x="1351" y="786"/>
                  <a:pt x="1343" y="907"/>
                  <a:pt x="1272" y="1014"/>
                </a:cubicBezTo>
                <a:cubicBezTo>
                  <a:pt x="1263" y="1071"/>
                  <a:pt x="1230" y="1109"/>
                  <a:pt x="1188" y="1146"/>
                </a:cubicBezTo>
                <a:cubicBezTo>
                  <a:pt x="1139" y="1189"/>
                  <a:pt x="1171" y="1176"/>
                  <a:pt x="1134" y="1188"/>
                </a:cubicBezTo>
                <a:cubicBezTo>
                  <a:pt x="1106" y="1209"/>
                  <a:pt x="1028" y="1233"/>
                  <a:pt x="990" y="1242"/>
                </a:cubicBezTo>
                <a:cubicBezTo>
                  <a:pt x="885" y="1238"/>
                  <a:pt x="788" y="1225"/>
                  <a:pt x="684" y="1218"/>
                </a:cubicBezTo>
                <a:cubicBezTo>
                  <a:pt x="610" y="1207"/>
                  <a:pt x="546" y="1176"/>
                  <a:pt x="474" y="1158"/>
                </a:cubicBezTo>
                <a:cubicBezTo>
                  <a:pt x="454" y="1145"/>
                  <a:pt x="433" y="1143"/>
                  <a:pt x="414" y="1128"/>
                </a:cubicBezTo>
                <a:cubicBezTo>
                  <a:pt x="385" y="1104"/>
                  <a:pt x="361" y="1071"/>
                  <a:pt x="330" y="1050"/>
                </a:cubicBezTo>
                <a:cubicBezTo>
                  <a:pt x="311" y="1022"/>
                  <a:pt x="282" y="1002"/>
                  <a:pt x="258" y="978"/>
                </a:cubicBezTo>
                <a:cubicBezTo>
                  <a:pt x="239" y="959"/>
                  <a:pt x="226" y="939"/>
                  <a:pt x="204" y="924"/>
                </a:cubicBezTo>
                <a:cubicBezTo>
                  <a:pt x="168" y="870"/>
                  <a:pt x="132" y="816"/>
                  <a:pt x="96" y="762"/>
                </a:cubicBezTo>
                <a:cubicBezTo>
                  <a:pt x="89" y="751"/>
                  <a:pt x="91" y="737"/>
                  <a:pt x="84" y="726"/>
                </a:cubicBezTo>
                <a:cubicBezTo>
                  <a:pt x="52" y="678"/>
                  <a:pt x="48" y="617"/>
                  <a:pt x="30" y="564"/>
                </a:cubicBezTo>
                <a:cubicBezTo>
                  <a:pt x="11" y="508"/>
                  <a:pt x="0" y="467"/>
                  <a:pt x="0" y="408"/>
                </a:cubicBezTo>
                <a:lnTo>
                  <a:pt x="24" y="270"/>
                </a:lnTo>
                <a:close/>
              </a:path>
            </a:pathLst>
          </a:custGeom>
          <a:noFill/>
          <a:ln w="603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26636" name="Picture 23" descr="o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00125" y="3559175"/>
            <a:ext cx="1976438" cy="190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388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0" y="990600"/>
            <a:ext cx="9144000" cy="525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 smtClean="0"/>
              <a:t>  More difficult Exampl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1401" tIns="45700" rIns="91401" bIns="45700"/>
          <a:lstStyle/>
          <a:p>
            <a:pPr eaLnBrk="1" hangingPunct="1">
              <a:buFontTx/>
              <a:buNone/>
            </a:pPr>
            <a:endParaRPr lang="en-GB" sz="2000" b="1" dirty="0" smtClean="0">
              <a:solidFill>
                <a:srgbClr val="F1AE05"/>
              </a:solidFill>
            </a:endParaRPr>
          </a:p>
          <a:p>
            <a:pPr eaLnBrk="1" hangingPunct="1">
              <a:buFontTx/>
              <a:buNone/>
            </a:pPr>
            <a:endParaRPr lang="en-GB" sz="2000" b="1" dirty="0" smtClean="0">
              <a:solidFill>
                <a:srgbClr val="F1AE05"/>
              </a:solidFill>
            </a:endParaRPr>
          </a:p>
          <a:p>
            <a:pPr eaLnBrk="1" hangingPunct="1">
              <a:buFontTx/>
              <a:buNone/>
            </a:pPr>
            <a:r>
              <a:rPr lang="en-GB" sz="2000" b="1" dirty="0" smtClean="0">
                <a:solidFill>
                  <a:srgbClr val="F1AE05"/>
                </a:solidFill>
              </a:rPr>
              <a:t>		Camouflage &amp; </a:t>
            </a:r>
          </a:p>
          <a:p>
            <a:pPr eaLnBrk="1" hangingPunct="1">
              <a:buFontTx/>
              <a:buNone/>
            </a:pPr>
            <a:r>
              <a:rPr lang="en-GB" sz="2000" b="1" dirty="0" smtClean="0">
                <a:solidFill>
                  <a:srgbClr val="F1AE05"/>
                </a:solidFill>
              </a:rPr>
              <a:t>		Low Contrast</a:t>
            </a:r>
          </a:p>
        </p:txBody>
      </p:sp>
      <p:pic>
        <p:nvPicPr>
          <p:cNvPr id="27652" name="Picture 4" descr="k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4103688"/>
            <a:ext cx="1673225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19200" y="2503488"/>
            <a:ext cx="1814513" cy="1333500"/>
            <a:chOff x="552" y="1552"/>
            <a:chExt cx="1558" cy="1040"/>
          </a:xfrm>
        </p:grpSpPr>
        <p:pic>
          <p:nvPicPr>
            <p:cNvPr id="27677" name="Picture 6" descr="20907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2" y="1552"/>
              <a:ext cx="1558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8" name="Rectangle 7"/>
            <p:cNvSpPr>
              <a:spLocks noChangeArrowheads="1"/>
            </p:cNvSpPr>
            <p:nvPr/>
          </p:nvSpPr>
          <p:spPr bwMode="auto">
            <a:xfrm>
              <a:off x="846" y="1776"/>
              <a:ext cx="1056" cy="712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27654" name="Picture 8" descr="k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4763" y="4110038"/>
            <a:ext cx="1884362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563938" y="2503488"/>
            <a:ext cx="2284412" cy="1355725"/>
            <a:chOff x="4120" y="1344"/>
            <a:chExt cx="1496" cy="979"/>
          </a:xfrm>
        </p:grpSpPr>
        <p:pic>
          <p:nvPicPr>
            <p:cNvPr id="27675" name="Picture 10" descr="tree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20" y="1344"/>
              <a:ext cx="1496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6" name="Rectangle 11"/>
            <p:cNvSpPr>
              <a:spLocks noChangeArrowheads="1"/>
            </p:cNvSpPr>
            <p:nvPr/>
          </p:nvSpPr>
          <p:spPr bwMode="auto">
            <a:xfrm>
              <a:off x="4302" y="1344"/>
              <a:ext cx="1200" cy="976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92863" y="2490788"/>
            <a:ext cx="2051050" cy="1346200"/>
            <a:chOff x="2104" y="1248"/>
            <a:chExt cx="1807" cy="1206"/>
          </a:xfrm>
        </p:grpSpPr>
        <p:pic>
          <p:nvPicPr>
            <p:cNvPr id="27673" name="Picture 14" descr="15309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104" y="1248"/>
              <a:ext cx="1807" cy="1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4" name="Rectangle 15"/>
            <p:cNvSpPr>
              <a:spLocks noChangeArrowheads="1"/>
            </p:cNvSpPr>
            <p:nvPr/>
          </p:nvSpPr>
          <p:spPr bwMode="auto">
            <a:xfrm>
              <a:off x="2142" y="1432"/>
              <a:ext cx="1352" cy="904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27657" name="Rectangle 16"/>
          <p:cNvSpPr>
            <a:spLocks noChangeArrowheads="1"/>
          </p:cNvSpPr>
          <p:nvPr/>
        </p:nvSpPr>
        <p:spPr bwMode="auto">
          <a:xfrm>
            <a:off x="6570663" y="1925638"/>
            <a:ext cx="1830387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01" tIns="45700" rIns="91401" bIns="45700"/>
          <a:lstStyle/>
          <a:p>
            <a:pPr marL="342900" indent="-342900">
              <a:spcBef>
                <a:spcPct val="20000"/>
              </a:spcBef>
            </a:pPr>
            <a:r>
              <a:rPr lang="en-GB" sz="2000" b="1">
                <a:solidFill>
                  <a:srgbClr val="F1AE05"/>
                </a:solidFill>
              </a:rPr>
              <a:t>Harder Case</a:t>
            </a:r>
          </a:p>
        </p:txBody>
      </p:sp>
      <p:sp>
        <p:nvSpPr>
          <p:cNvPr id="27658" name="Rectangle 17"/>
          <p:cNvSpPr>
            <a:spLocks noChangeArrowheads="1"/>
          </p:cNvSpPr>
          <p:nvPr/>
        </p:nvSpPr>
        <p:spPr bwMode="auto">
          <a:xfrm>
            <a:off x="3848100" y="1900238"/>
            <a:ext cx="21161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01" tIns="45700" rIns="91401" bIns="45700"/>
          <a:lstStyle/>
          <a:p>
            <a:pPr marL="342900" indent="-342900">
              <a:spcBef>
                <a:spcPct val="20000"/>
              </a:spcBef>
            </a:pPr>
            <a:r>
              <a:rPr lang="en-GB" sz="2000" b="1">
                <a:solidFill>
                  <a:srgbClr val="F1AE05"/>
                </a:solidFill>
              </a:rPr>
              <a:t>Fine structure</a:t>
            </a:r>
          </a:p>
        </p:txBody>
      </p:sp>
      <p:sp>
        <p:nvSpPr>
          <p:cNvPr id="27659" name="Text Box 22"/>
          <p:cNvSpPr txBox="1">
            <a:spLocks noChangeArrowheads="1"/>
          </p:cNvSpPr>
          <p:nvPr/>
        </p:nvSpPr>
        <p:spPr bwMode="auto">
          <a:xfrm>
            <a:off x="141288" y="2801938"/>
            <a:ext cx="1206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solidFill>
                  <a:srgbClr val="FFFFFF"/>
                </a:solidFill>
                <a:latin typeface="Arial Narrow" pitchFamily="34" charset="0"/>
              </a:rPr>
              <a:t>Initial Rectangle</a:t>
            </a:r>
          </a:p>
        </p:txBody>
      </p:sp>
      <p:sp>
        <p:nvSpPr>
          <p:cNvPr id="27660" name="Text Box 23"/>
          <p:cNvSpPr txBox="1">
            <a:spLocks noChangeArrowheads="1"/>
          </p:cNvSpPr>
          <p:nvPr/>
        </p:nvSpPr>
        <p:spPr bwMode="auto">
          <a:xfrm>
            <a:off x="200025" y="4383088"/>
            <a:ext cx="1206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solidFill>
                  <a:srgbClr val="FFFFFF"/>
                </a:solidFill>
                <a:latin typeface="Arial Narrow" pitchFamily="34" charset="0"/>
              </a:rPr>
              <a:t>Initial</a:t>
            </a:r>
            <a:br>
              <a:rPr lang="en-GB" b="1">
                <a:solidFill>
                  <a:srgbClr val="FFFFFF"/>
                </a:solidFill>
                <a:latin typeface="Arial Narrow" pitchFamily="34" charset="0"/>
              </a:rPr>
            </a:br>
            <a:r>
              <a:rPr lang="en-GB" b="1">
                <a:solidFill>
                  <a:srgbClr val="FFFFFF"/>
                </a:solidFill>
                <a:latin typeface="Arial Narrow" pitchFamily="34" charset="0"/>
              </a:rPr>
              <a:t>Result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0" y="6440488"/>
            <a:ext cx="9144000" cy="417512"/>
            <a:chOff x="0" y="4057"/>
            <a:chExt cx="5760" cy="263"/>
          </a:xfrm>
        </p:grpSpPr>
        <p:pic>
          <p:nvPicPr>
            <p:cNvPr id="27670" name="Picture 25" descr="MSRClogo"/>
            <p:cNvPicPr>
              <a:picLocks noChangeAspect="1" noChangeArrowheads="1"/>
            </p:cNvPicPr>
            <p:nvPr/>
          </p:nvPicPr>
          <p:blipFill>
            <a:blip r:embed="rId8" cstate="print">
              <a:lum bright="20000"/>
            </a:blip>
            <a:srcRect/>
            <a:stretch>
              <a:fillRect/>
            </a:stretch>
          </p:blipFill>
          <p:spPr bwMode="auto">
            <a:xfrm>
              <a:off x="0" y="4057"/>
              <a:ext cx="812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1" name="Line 26"/>
            <p:cNvSpPr>
              <a:spLocks noChangeShapeType="1"/>
            </p:cNvSpPr>
            <p:nvPr/>
          </p:nvSpPr>
          <p:spPr bwMode="auto">
            <a:xfrm>
              <a:off x="703" y="4065"/>
              <a:ext cx="5057" cy="0"/>
            </a:xfrm>
            <a:prstGeom prst="line">
              <a:avLst/>
            </a:prstGeom>
            <a:noFill/>
            <a:ln w="34925">
              <a:solidFill>
                <a:srgbClr val="C8C8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672" name="Text Box 27"/>
            <p:cNvSpPr txBox="1">
              <a:spLocks noChangeArrowheads="1"/>
            </p:cNvSpPr>
            <p:nvPr/>
          </p:nvSpPr>
          <p:spPr bwMode="auto">
            <a:xfrm>
              <a:off x="996" y="4108"/>
              <a:ext cx="4764" cy="212"/>
            </a:xfrm>
            <a:prstGeom prst="rect">
              <a:avLst/>
            </a:prstGeom>
            <a:noFill/>
            <a:ln w="730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GB" sz="1600" b="1">
                  <a:solidFill>
                    <a:srgbClr val="B7B7FF"/>
                  </a:solidFill>
                </a:rPr>
                <a:t>        </a:t>
              </a:r>
              <a:r>
                <a:rPr lang="en-GB" sz="1600" b="1">
                  <a:solidFill>
                    <a:srgbClr val="C8C8FF"/>
                  </a:solidFill>
                </a:rPr>
                <a:t>GrabCut – Interactive Foreground Extraction</a:t>
              </a:r>
              <a:r>
                <a:rPr lang="en-GB" sz="1600">
                  <a:solidFill>
                    <a:srgbClr val="7979FF"/>
                  </a:solidFill>
                </a:rPr>
                <a:t>    		</a:t>
              </a:r>
              <a:r>
                <a:rPr lang="en-GB" sz="1600">
                  <a:solidFill>
                    <a:srgbClr val="C8C8FF"/>
                  </a:solidFill>
                </a:rPr>
                <a:t>11</a:t>
              </a:r>
              <a:r>
                <a:rPr lang="en-GB" sz="1600">
                  <a:solidFill>
                    <a:srgbClr val="7979FF"/>
                  </a:solidFill>
                </a:rPr>
                <a:t>                    </a:t>
              </a:r>
            </a:p>
          </p:txBody>
        </p:sp>
      </p:grpSp>
      <p:sp>
        <p:nvSpPr>
          <p:cNvPr id="27662" name="Rectangle 31"/>
          <p:cNvSpPr>
            <a:spLocks noChangeArrowheads="1"/>
          </p:cNvSpPr>
          <p:nvPr/>
        </p:nvSpPr>
        <p:spPr bwMode="auto">
          <a:xfrm>
            <a:off x="6378575" y="4122738"/>
            <a:ext cx="2051050" cy="134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27663" name="Picture 28" descr="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11913" y="4122738"/>
            <a:ext cx="198437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6388100" y="2487613"/>
            <a:ext cx="2057400" cy="1346200"/>
            <a:chOff x="2924" y="349"/>
            <a:chExt cx="1296" cy="848"/>
          </a:xfrm>
        </p:grpSpPr>
        <p:pic>
          <p:nvPicPr>
            <p:cNvPr id="27668" name="Picture 33" descr="15309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928" y="349"/>
              <a:ext cx="1292" cy="8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69" name="Freeform 35"/>
            <p:cNvSpPr>
              <a:spLocks/>
            </p:cNvSpPr>
            <p:nvPr/>
          </p:nvSpPr>
          <p:spPr bwMode="auto">
            <a:xfrm>
              <a:off x="2924" y="447"/>
              <a:ext cx="977" cy="714"/>
            </a:xfrm>
            <a:custGeom>
              <a:avLst/>
              <a:gdLst>
                <a:gd name="T0" fmla="*/ 202 w 977"/>
                <a:gd name="T1" fmla="*/ 315 h 714"/>
                <a:gd name="T2" fmla="*/ 46 w 977"/>
                <a:gd name="T3" fmla="*/ 354 h 714"/>
                <a:gd name="T4" fmla="*/ 7 w 977"/>
                <a:gd name="T5" fmla="*/ 339 h 714"/>
                <a:gd name="T6" fmla="*/ 52 w 977"/>
                <a:gd name="T7" fmla="*/ 225 h 714"/>
                <a:gd name="T8" fmla="*/ 94 w 977"/>
                <a:gd name="T9" fmla="*/ 186 h 714"/>
                <a:gd name="T10" fmla="*/ 127 w 977"/>
                <a:gd name="T11" fmla="*/ 165 h 714"/>
                <a:gd name="T12" fmla="*/ 193 w 977"/>
                <a:gd name="T13" fmla="*/ 141 h 714"/>
                <a:gd name="T14" fmla="*/ 355 w 977"/>
                <a:gd name="T15" fmla="*/ 120 h 714"/>
                <a:gd name="T16" fmla="*/ 487 w 977"/>
                <a:gd name="T17" fmla="*/ 132 h 714"/>
                <a:gd name="T18" fmla="*/ 568 w 977"/>
                <a:gd name="T19" fmla="*/ 144 h 714"/>
                <a:gd name="T20" fmla="*/ 712 w 977"/>
                <a:gd name="T21" fmla="*/ 75 h 714"/>
                <a:gd name="T22" fmla="*/ 754 w 977"/>
                <a:gd name="T23" fmla="*/ 27 h 714"/>
                <a:gd name="T24" fmla="*/ 862 w 977"/>
                <a:gd name="T25" fmla="*/ 0 h 714"/>
                <a:gd name="T26" fmla="*/ 904 w 977"/>
                <a:gd name="T27" fmla="*/ 39 h 714"/>
                <a:gd name="T28" fmla="*/ 916 w 977"/>
                <a:gd name="T29" fmla="*/ 57 h 714"/>
                <a:gd name="T30" fmla="*/ 922 w 977"/>
                <a:gd name="T31" fmla="*/ 66 h 714"/>
                <a:gd name="T32" fmla="*/ 934 w 977"/>
                <a:gd name="T33" fmla="*/ 210 h 714"/>
                <a:gd name="T34" fmla="*/ 949 w 977"/>
                <a:gd name="T35" fmla="*/ 462 h 714"/>
                <a:gd name="T36" fmla="*/ 967 w 977"/>
                <a:gd name="T37" fmla="*/ 621 h 714"/>
                <a:gd name="T38" fmla="*/ 916 w 977"/>
                <a:gd name="T39" fmla="*/ 711 h 714"/>
                <a:gd name="T40" fmla="*/ 880 w 977"/>
                <a:gd name="T41" fmla="*/ 702 h 714"/>
                <a:gd name="T42" fmla="*/ 862 w 977"/>
                <a:gd name="T43" fmla="*/ 696 h 714"/>
                <a:gd name="T44" fmla="*/ 829 w 977"/>
                <a:gd name="T45" fmla="*/ 651 h 714"/>
                <a:gd name="T46" fmla="*/ 790 w 977"/>
                <a:gd name="T47" fmla="*/ 570 h 714"/>
                <a:gd name="T48" fmla="*/ 748 w 977"/>
                <a:gd name="T49" fmla="*/ 480 h 714"/>
                <a:gd name="T50" fmla="*/ 691 w 977"/>
                <a:gd name="T51" fmla="*/ 369 h 714"/>
                <a:gd name="T52" fmla="*/ 643 w 977"/>
                <a:gd name="T53" fmla="*/ 351 h 714"/>
                <a:gd name="T54" fmla="*/ 511 w 977"/>
                <a:gd name="T55" fmla="*/ 378 h 714"/>
                <a:gd name="T56" fmla="*/ 382 w 977"/>
                <a:gd name="T57" fmla="*/ 366 h 714"/>
                <a:gd name="T58" fmla="*/ 223 w 977"/>
                <a:gd name="T59" fmla="*/ 318 h 714"/>
                <a:gd name="T60" fmla="*/ 202 w 977"/>
                <a:gd name="T61" fmla="*/ 315 h 71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977"/>
                <a:gd name="T94" fmla="*/ 0 h 714"/>
                <a:gd name="T95" fmla="*/ 977 w 977"/>
                <a:gd name="T96" fmla="*/ 714 h 71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977" h="714">
                  <a:moveTo>
                    <a:pt x="202" y="315"/>
                  </a:moveTo>
                  <a:cubicBezTo>
                    <a:pt x="149" y="319"/>
                    <a:pt x="99" y="343"/>
                    <a:pt x="46" y="354"/>
                  </a:cubicBezTo>
                  <a:cubicBezTo>
                    <a:pt x="26" y="352"/>
                    <a:pt x="17" y="355"/>
                    <a:pt x="7" y="339"/>
                  </a:cubicBezTo>
                  <a:cubicBezTo>
                    <a:pt x="9" y="279"/>
                    <a:pt x="0" y="251"/>
                    <a:pt x="52" y="225"/>
                  </a:cubicBezTo>
                  <a:cubicBezTo>
                    <a:pt x="62" y="210"/>
                    <a:pt x="79" y="196"/>
                    <a:pt x="94" y="186"/>
                  </a:cubicBezTo>
                  <a:cubicBezTo>
                    <a:pt x="101" y="175"/>
                    <a:pt x="114" y="169"/>
                    <a:pt x="127" y="165"/>
                  </a:cubicBezTo>
                  <a:cubicBezTo>
                    <a:pt x="145" y="147"/>
                    <a:pt x="169" y="145"/>
                    <a:pt x="193" y="141"/>
                  </a:cubicBezTo>
                  <a:cubicBezTo>
                    <a:pt x="247" y="133"/>
                    <a:pt x="301" y="127"/>
                    <a:pt x="355" y="120"/>
                  </a:cubicBezTo>
                  <a:cubicBezTo>
                    <a:pt x="411" y="122"/>
                    <a:pt x="438" y="125"/>
                    <a:pt x="487" y="132"/>
                  </a:cubicBezTo>
                  <a:cubicBezTo>
                    <a:pt x="512" y="140"/>
                    <a:pt x="541" y="141"/>
                    <a:pt x="568" y="144"/>
                  </a:cubicBezTo>
                  <a:cubicBezTo>
                    <a:pt x="652" y="141"/>
                    <a:pt x="648" y="118"/>
                    <a:pt x="712" y="75"/>
                  </a:cubicBezTo>
                  <a:cubicBezTo>
                    <a:pt x="719" y="64"/>
                    <a:pt x="743" y="34"/>
                    <a:pt x="754" y="27"/>
                  </a:cubicBezTo>
                  <a:cubicBezTo>
                    <a:pt x="768" y="6"/>
                    <a:pt x="837" y="6"/>
                    <a:pt x="862" y="0"/>
                  </a:cubicBezTo>
                  <a:cubicBezTo>
                    <a:pt x="884" y="2"/>
                    <a:pt x="886" y="27"/>
                    <a:pt x="904" y="39"/>
                  </a:cubicBezTo>
                  <a:cubicBezTo>
                    <a:pt x="908" y="45"/>
                    <a:pt x="912" y="51"/>
                    <a:pt x="916" y="57"/>
                  </a:cubicBezTo>
                  <a:cubicBezTo>
                    <a:pt x="918" y="60"/>
                    <a:pt x="922" y="66"/>
                    <a:pt x="922" y="66"/>
                  </a:cubicBezTo>
                  <a:cubicBezTo>
                    <a:pt x="927" y="114"/>
                    <a:pt x="931" y="162"/>
                    <a:pt x="934" y="210"/>
                  </a:cubicBezTo>
                  <a:cubicBezTo>
                    <a:pt x="929" y="294"/>
                    <a:pt x="922" y="381"/>
                    <a:pt x="949" y="462"/>
                  </a:cubicBezTo>
                  <a:cubicBezTo>
                    <a:pt x="957" y="515"/>
                    <a:pt x="963" y="568"/>
                    <a:pt x="967" y="621"/>
                  </a:cubicBezTo>
                  <a:cubicBezTo>
                    <a:pt x="964" y="703"/>
                    <a:pt x="977" y="696"/>
                    <a:pt x="916" y="711"/>
                  </a:cubicBezTo>
                  <a:cubicBezTo>
                    <a:pt x="858" y="705"/>
                    <a:pt x="908" y="714"/>
                    <a:pt x="880" y="702"/>
                  </a:cubicBezTo>
                  <a:cubicBezTo>
                    <a:pt x="874" y="699"/>
                    <a:pt x="862" y="696"/>
                    <a:pt x="862" y="696"/>
                  </a:cubicBezTo>
                  <a:cubicBezTo>
                    <a:pt x="851" y="680"/>
                    <a:pt x="840" y="667"/>
                    <a:pt x="829" y="651"/>
                  </a:cubicBezTo>
                  <a:cubicBezTo>
                    <a:pt x="812" y="626"/>
                    <a:pt x="817" y="588"/>
                    <a:pt x="790" y="570"/>
                  </a:cubicBezTo>
                  <a:cubicBezTo>
                    <a:pt x="780" y="539"/>
                    <a:pt x="766" y="507"/>
                    <a:pt x="748" y="480"/>
                  </a:cubicBezTo>
                  <a:cubicBezTo>
                    <a:pt x="742" y="449"/>
                    <a:pt x="718" y="387"/>
                    <a:pt x="691" y="369"/>
                  </a:cubicBezTo>
                  <a:cubicBezTo>
                    <a:pt x="674" y="349"/>
                    <a:pt x="673" y="349"/>
                    <a:pt x="643" y="351"/>
                  </a:cubicBezTo>
                  <a:cubicBezTo>
                    <a:pt x="613" y="353"/>
                    <a:pt x="554" y="376"/>
                    <a:pt x="511" y="378"/>
                  </a:cubicBezTo>
                  <a:cubicBezTo>
                    <a:pt x="470" y="376"/>
                    <a:pt x="423" y="378"/>
                    <a:pt x="382" y="366"/>
                  </a:cubicBezTo>
                  <a:cubicBezTo>
                    <a:pt x="327" y="350"/>
                    <a:pt x="282" y="323"/>
                    <a:pt x="223" y="318"/>
                  </a:cubicBezTo>
                  <a:cubicBezTo>
                    <a:pt x="206" y="315"/>
                    <a:pt x="213" y="315"/>
                    <a:pt x="202" y="315"/>
                  </a:cubicBez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6365875" y="4119563"/>
            <a:ext cx="2051050" cy="1377950"/>
            <a:chOff x="2854" y="3039"/>
            <a:chExt cx="1292" cy="868"/>
          </a:xfrm>
        </p:grpSpPr>
        <p:sp>
          <p:nvSpPr>
            <p:cNvPr id="27666" name="Rectangle 38"/>
            <p:cNvSpPr>
              <a:spLocks noChangeArrowheads="1"/>
            </p:cNvSpPr>
            <p:nvPr/>
          </p:nvSpPr>
          <p:spPr bwMode="auto">
            <a:xfrm>
              <a:off x="2854" y="3041"/>
              <a:ext cx="1292" cy="84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7667" name="Picture 30" descr="o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883" y="3039"/>
              <a:ext cx="1218" cy="8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622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 cuts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Pros</a:t>
            </a:r>
          </a:p>
          <a:p>
            <a:pPr lvl="1">
              <a:defRPr/>
            </a:pPr>
            <a:r>
              <a:rPr lang="en-US" dirty="0" smtClean="0"/>
              <a:t>Very fast inference</a:t>
            </a:r>
          </a:p>
          <a:p>
            <a:pPr lvl="1">
              <a:defRPr/>
            </a:pPr>
            <a:r>
              <a:rPr lang="en-US" dirty="0" smtClean="0"/>
              <a:t>Can incorporate data likelihoods and priors</a:t>
            </a:r>
          </a:p>
          <a:p>
            <a:pPr lvl="1">
              <a:defRPr/>
            </a:pPr>
            <a:r>
              <a:rPr lang="en-US" dirty="0" smtClean="0"/>
              <a:t>Applies to a wide range of problems (stereo, image labeling, recognition)</a:t>
            </a:r>
          </a:p>
          <a:p>
            <a:pPr>
              <a:defRPr/>
            </a:pPr>
            <a:r>
              <a:rPr lang="en-US" dirty="0" smtClean="0"/>
              <a:t>Cons</a:t>
            </a:r>
          </a:p>
          <a:p>
            <a:pPr lvl="1">
              <a:defRPr/>
            </a:pPr>
            <a:r>
              <a:rPr lang="en-US" dirty="0" smtClean="0"/>
              <a:t>Not always applicable (associative only)</a:t>
            </a:r>
          </a:p>
          <a:p>
            <a:pPr lvl="1">
              <a:defRPr/>
            </a:pPr>
            <a:r>
              <a:rPr lang="en-US" dirty="0" smtClean="0"/>
              <a:t>Need unary terms (not used for bottom-up segmentation, for example)</a:t>
            </a:r>
          </a:p>
          <a:p>
            <a:pPr>
              <a:defRPr/>
            </a:pPr>
            <a:r>
              <a:rPr lang="en-US" dirty="0" smtClean="0"/>
              <a:t>Use whenever applicable</a:t>
            </a:r>
          </a:p>
          <a:p>
            <a:pPr lvl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89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rther reading and resource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endParaRPr lang="en-US" sz="2000" dirty="0" smtClean="0"/>
          </a:p>
          <a:p>
            <a:r>
              <a:rPr lang="en-US" sz="2400" dirty="0" smtClean="0"/>
              <a:t>Graph cuts</a:t>
            </a:r>
          </a:p>
          <a:p>
            <a:pPr lvl="1"/>
            <a:r>
              <a:rPr lang="en-US" sz="2000" dirty="0" smtClean="0">
                <a:hlinkClick r:id="rId2"/>
              </a:rPr>
              <a:t>http://www.cs.cornell.edu/~rdz/graphcuts.html</a:t>
            </a:r>
            <a:endParaRPr lang="en-US" sz="2000" dirty="0" smtClean="0"/>
          </a:p>
          <a:p>
            <a:pPr lvl="1"/>
            <a:r>
              <a:rPr lang="en-US" sz="2000" dirty="0" smtClean="0"/>
              <a:t>Classic paper: </a:t>
            </a:r>
            <a:r>
              <a:rPr lang="en-US" sz="2000" dirty="0" smtClean="0">
                <a:hlinkClick r:id="rId3"/>
              </a:rPr>
              <a:t>What Energy Functions can be Minimized via Graph Cuts?</a:t>
            </a:r>
            <a:r>
              <a:rPr lang="en-US" sz="2000" dirty="0" smtClean="0"/>
              <a:t> (</a:t>
            </a:r>
            <a:r>
              <a:rPr lang="en-US" sz="2000" dirty="0" err="1" smtClean="0"/>
              <a:t>Kolmogorov</a:t>
            </a:r>
            <a:r>
              <a:rPr lang="en-US" sz="2000" dirty="0" smtClean="0"/>
              <a:t> and Zabih, ECCV '02/PAMI '04)</a:t>
            </a:r>
          </a:p>
          <a:p>
            <a:endParaRPr lang="en-US" sz="2400" dirty="0" smtClean="0"/>
          </a:p>
          <a:p>
            <a:r>
              <a:rPr lang="en-US" sz="2400" dirty="0" smtClean="0"/>
              <a:t>Belief propagation</a:t>
            </a:r>
          </a:p>
          <a:p>
            <a:pPr marL="342900" lvl="1" indent="-342900">
              <a:buNone/>
            </a:pPr>
            <a:r>
              <a:rPr lang="en-US" sz="1800" dirty="0" smtClean="0"/>
              <a:t>	</a:t>
            </a:r>
            <a:r>
              <a:rPr lang="en-US" sz="2100" dirty="0" err="1" smtClean="0"/>
              <a:t>Yedidia</a:t>
            </a:r>
            <a:r>
              <a:rPr lang="en-US" sz="2100" dirty="0" smtClean="0"/>
              <a:t>, J.S.; Freeman, W.T.; Weiss, Y., "Understanding Belief Propagation and Its Generalizations”, Technical Report, 2001: </a:t>
            </a:r>
            <a:r>
              <a:rPr lang="en-US" sz="2100" dirty="0" smtClean="0">
                <a:hlinkClick r:id="rId4"/>
              </a:rPr>
              <a:t>http://www.merl.com/publications/TR2001-022/</a:t>
            </a:r>
            <a:endParaRPr lang="en-US" sz="21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Font typeface="Arial" pitchFamily="34" charset="0"/>
              <a:buNone/>
            </a:pPr>
            <a:endParaRPr lang="en-US" sz="2000" dirty="0" smtClean="0"/>
          </a:p>
          <a:p>
            <a:pPr>
              <a:buFont typeface="Arial" pitchFamily="34" charset="0"/>
              <a:buNone/>
            </a:pPr>
            <a:endParaRPr lang="en-US" sz="2000" dirty="0" smtClean="0"/>
          </a:p>
          <a:p>
            <a:endParaRPr lang="en-US" dirty="0" smtClean="0"/>
          </a:p>
          <a:p>
            <a:pPr>
              <a:buFont typeface="Arial" pitchFamily="34" charset="0"/>
              <a:buNone/>
            </a:pPr>
            <a:endParaRPr lang="en-US" sz="1400" dirty="0" smtClean="0"/>
          </a:p>
          <a:p>
            <a:pPr>
              <a:buFont typeface="Arial" pitchFamily="34" charset="0"/>
              <a:buNone/>
            </a:pPr>
            <a:endParaRPr lang="en-US" sz="2800" i="1" dirty="0" smtClean="0"/>
          </a:p>
          <a:p>
            <a:pPr>
              <a:buFont typeface="Arial" pitchFamily="34" charset="0"/>
              <a:buNone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0107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in segmenta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Oversegmentation</a:t>
            </a:r>
          </a:p>
          <a:p>
            <a:pPr lvl="1"/>
            <a:r>
              <a:rPr lang="en-US" dirty="0" smtClean="0"/>
              <a:t>Watershed +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 2004 </a:t>
            </a:r>
            <a:r>
              <a:rPr lang="en-US" dirty="0">
                <a:sym typeface="Wingdings" pitchFamily="2" charset="2"/>
              </a:rPr>
              <a:t> my </a:t>
            </a:r>
            <a:r>
              <a:rPr lang="en-US" dirty="0" smtClean="0">
                <a:sym typeface="Wingdings" pitchFamily="2" charset="2"/>
              </a:rPr>
              <a:t>favorite</a:t>
            </a:r>
            <a:endParaRPr lang="en-US" dirty="0" smtClean="0"/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 smtClean="0"/>
          </a:p>
          <a:p>
            <a:pPr lvl="1"/>
            <a:r>
              <a:rPr lang="en-US" dirty="0" smtClean="0"/>
              <a:t>SLIC </a:t>
            </a:r>
            <a:r>
              <a:rPr lang="en-US" dirty="0" smtClean="0">
                <a:sym typeface="Wingdings" panose="05000000000000000000" pitchFamily="2" charset="2"/>
              </a:rPr>
              <a:t> good recent option</a:t>
            </a:r>
            <a:endParaRPr lang="en-US" dirty="0" smtClean="0"/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Mean-shift</a:t>
            </a:r>
          </a:p>
          <a:p>
            <a:endParaRPr lang="en-US" dirty="0"/>
          </a:p>
          <a:p>
            <a:r>
              <a:rPr lang="en-US" dirty="0" smtClean="0"/>
              <a:t>Larger regions</a:t>
            </a:r>
          </a:p>
          <a:p>
            <a:pPr lvl="1"/>
            <a:r>
              <a:rPr lang="en-US" dirty="0"/>
              <a:t>Hierarchical segmentation </a:t>
            </a:r>
            <a:r>
              <a:rPr lang="en-US" dirty="0" smtClean="0">
                <a:sym typeface="Wingdings" pitchFamily="2" charset="2"/>
              </a:rPr>
              <a:t> </a:t>
            </a:r>
            <a:r>
              <a:rPr lang="en-US" dirty="0" smtClean="0">
                <a:sym typeface="Wingdings" pitchFamily="2" charset="2"/>
              </a:rPr>
              <a:t>my favorite</a:t>
            </a:r>
            <a:endParaRPr lang="en-US" dirty="0" smtClean="0"/>
          </a:p>
          <a:p>
            <a:pPr lvl="1"/>
            <a:r>
              <a:rPr lang="en-US" dirty="0" smtClean="0"/>
              <a:t>Normalized cuts</a:t>
            </a:r>
          </a:p>
          <a:p>
            <a:pPr lvl="1"/>
            <a:r>
              <a:rPr lang="en-US" dirty="0" smtClean="0"/>
              <a:t>Mean-shift</a:t>
            </a:r>
          </a:p>
          <a:p>
            <a:pPr lvl="1"/>
            <a:r>
              <a:rPr lang="en-US" dirty="0" smtClean="0"/>
              <a:t>Seed + graph </a:t>
            </a:r>
            <a:r>
              <a:rPr lang="en-US" dirty="0" smtClean="0"/>
              <a:t>cut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027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seg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5791200" cy="5791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n creating regions for pixel classification or object detection, don’t commit to one partition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Strategies:</a:t>
            </a:r>
          </a:p>
          <a:p>
            <a:pPr lvl="1"/>
            <a:r>
              <a:rPr lang="en-US" dirty="0" smtClean="0"/>
              <a:t>Hierarchical segmentation</a:t>
            </a:r>
          </a:p>
          <a:p>
            <a:pPr lvl="2"/>
            <a:r>
              <a:rPr lang="en-US" dirty="0" smtClean="0"/>
              <a:t>Occlusion boundaries hierarchy: Hoiem et al. IJCV 2011  (uses trained classifier to merge)</a:t>
            </a:r>
          </a:p>
          <a:p>
            <a:pPr lvl="2"/>
            <a:r>
              <a:rPr lang="en-US" dirty="0" err="1" smtClean="0"/>
              <a:t>Pb+watershed</a:t>
            </a:r>
            <a:r>
              <a:rPr lang="en-US" dirty="0" smtClean="0"/>
              <a:t> hierarchy: </a:t>
            </a:r>
            <a:r>
              <a:rPr lang="en-US" dirty="0" smtClean="0">
                <a:hlinkClick r:id="rId2"/>
              </a:rPr>
              <a:t>Arbeleaz et al. CVPR 2009</a:t>
            </a:r>
            <a:endParaRPr lang="en-US" dirty="0" smtClean="0"/>
          </a:p>
          <a:p>
            <a:pPr lvl="2"/>
            <a:r>
              <a:rPr lang="en-US" dirty="0">
                <a:hlinkClick r:id="rId3"/>
              </a:rPr>
              <a:t>Selective </a:t>
            </a:r>
            <a:r>
              <a:rPr lang="en-US" dirty="0" smtClean="0">
                <a:hlinkClick r:id="rId3"/>
              </a:rPr>
              <a:t>search</a:t>
            </a:r>
            <a:r>
              <a:rPr lang="en-US" dirty="0" smtClean="0"/>
              <a:t>: FH + agglomerative clustering </a:t>
            </a:r>
            <a:endParaRPr lang="en-US" dirty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Vary segmentation parameters</a:t>
            </a:r>
          </a:p>
          <a:p>
            <a:pPr lvl="2"/>
            <a:r>
              <a:rPr lang="en-US" dirty="0" smtClean="0"/>
              <a:t>E.g., multiple graph-based segmentations or mean-shift segmentation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Region proposals</a:t>
            </a:r>
          </a:p>
          <a:p>
            <a:pPr lvl="2"/>
            <a:r>
              <a:rPr lang="en-US" dirty="0" smtClean="0"/>
              <a:t>Propose seed </a:t>
            </a:r>
            <a:r>
              <a:rPr lang="en-US" dirty="0" err="1" smtClean="0"/>
              <a:t>superpixel</a:t>
            </a:r>
            <a:r>
              <a:rPr lang="en-US" dirty="0" smtClean="0"/>
              <a:t>, try to segment out object that contains it (Endres Hoiem ECCV 2010, </a:t>
            </a:r>
            <a:r>
              <a:rPr lang="en-US" dirty="0" err="1" smtClean="0"/>
              <a:t>Carreira</a:t>
            </a:r>
            <a:r>
              <a:rPr lang="en-US" dirty="0" smtClean="0"/>
              <a:t> </a:t>
            </a:r>
            <a:r>
              <a:rPr lang="en-US" dirty="0" err="1" smtClean="0"/>
              <a:t>Sminchisescu</a:t>
            </a:r>
            <a:r>
              <a:rPr lang="en-US" dirty="0" smtClean="0"/>
              <a:t> CVPR 2010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1140" y="3276600"/>
            <a:ext cx="3330000" cy="21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75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Uses </a:t>
            </a:r>
            <a:r>
              <a:rPr lang="en-US" sz="2400" dirty="0" smtClean="0"/>
              <a:t>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Better 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Propose object reg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Want the segmented </a:t>
            </a:r>
            <a:r>
              <a:rPr lang="en-US" sz="2000" dirty="0" smtClean="0"/>
              <a:t>object</a:t>
            </a: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enerally useful clustering, tracking </a:t>
            </a:r>
            <a:r>
              <a:rPr lang="en-US" sz="2000" dirty="0" smtClean="0"/>
              <a:t>technique</a:t>
            </a: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Use in combination with boundary </a:t>
            </a:r>
            <a:r>
              <a:rPr lang="en-US" sz="2000" dirty="0" smtClean="0"/>
              <a:t>prediction</a:t>
            </a:r>
            <a:endParaRPr lang="en-US" sz="2000" dirty="0"/>
          </a:p>
          <a:p>
            <a:pPr marL="514350" indent="-457200">
              <a:defRPr/>
            </a:pPr>
            <a:r>
              <a:rPr lang="en-US" sz="2800" dirty="0" err="1" smtClean="0"/>
              <a:t>Grabcut</a:t>
            </a:r>
            <a:r>
              <a:rPr lang="en-US" sz="2800" dirty="0" smtClean="0"/>
              <a:t> and MRF/CRF</a:t>
            </a:r>
          </a:p>
          <a:p>
            <a:pPr lvl="1">
              <a:defRPr/>
            </a:pPr>
            <a:r>
              <a:rPr lang="en-US" sz="2000" dirty="0"/>
              <a:t>Very fast </a:t>
            </a:r>
            <a:r>
              <a:rPr lang="en-US" sz="2000" dirty="0" smtClean="0"/>
              <a:t>interactive inference</a:t>
            </a:r>
            <a:endParaRPr lang="en-US" sz="2400" dirty="0"/>
          </a:p>
          <a:p>
            <a:pPr lvl="1">
              <a:defRPr/>
            </a:pPr>
            <a:r>
              <a:rPr lang="en-US" sz="2000" dirty="0"/>
              <a:t>Applies to a wide range of problem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553" y="41910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26670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https://pic3.zhimg.com/80/v2-63f1625890ce5bf54a3ef1cac2c440ea_h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9" y="5343930"/>
            <a:ext cx="1920177" cy="1514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ypes of segmentations</a:t>
            </a:r>
          </a:p>
        </p:txBody>
      </p:sp>
      <p:pic>
        <p:nvPicPr>
          <p:cNvPr id="25603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1066800"/>
            <a:ext cx="3165475" cy="2286000"/>
          </a:xfrm>
          <a:noFill/>
        </p:spPr>
      </p:pic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1143000" y="3276600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Oversegmentation</a:t>
            </a:r>
          </a:p>
        </p:txBody>
      </p:sp>
      <p:pic>
        <p:nvPicPr>
          <p:cNvPr id="25605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4648200" y="3276600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Undersegmentation</a:t>
            </a:r>
          </a:p>
        </p:txBody>
      </p:sp>
      <p:pic>
        <p:nvPicPr>
          <p:cNvPr id="25607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2743200" y="5943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ultiple Segmentations</a:t>
            </a:r>
          </a:p>
        </p:txBody>
      </p:sp>
      <p:pic>
        <p:nvPicPr>
          <p:cNvPr id="256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Bottom-up: group tokens with similar features</a:t>
            </a:r>
          </a:p>
          <a:p>
            <a:r>
              <a:rPr lang="en-US" smtClean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[Levin and Weiss 20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Kmeans</a:t>
            </a:r>
          </a:p>
          <a:p>
            <a:endParaRPr lang="en-US" smtClean="0"/>
          </a:p>
          <a:p>
            <a:r>
              <a:rPr lang="en-US" smtClean="0"/>
              <a:t>Mean-shift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eature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17</TotalTime>
  <Words>1941</Words>
  <Application>Microsoft Office PowerPoint</Application>
  <PresentationFormat>On-screen Show (4:3)</PresentationFormat>
  <Paragraphs>437</Paragraphs>
  <Slides>59</Slides>
  <Notes>28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Arial</vt:lpstr>
      <vt:lpstr>Arial Narrow</vt:lpstr>
      <vt:lpstr>Calibri</vt:lpstr>
      <vt:lpstr>Calibri Light</vt:lpstr>
      <vt:lpstr>Times New Roman</vt:lpstr>
      <vt:lpstr>Wingdings</vt:lpstr>
      <vt:lpstr>Office Theme</vt:lpstr>
      <vt:lpstr>Image</vt:lpstr>
      <vt:lpstr>Equation</vt:lpstr>
      <vt:lpstr>EIE4512 - Digital Image Processing            More Image Segmentation Methods</vt:lpstr>
      <vt:lpstr>Segmentation for efficiency: “superpixels”</vt:lpstr>
      <vt:lpstr>Segmentation for feature support</vt:lpstr>
      <vt:lpstr>Segmentation for object proposals</vt:lpstr>
      <vt:lpstr>Segmentation as a result</vt:lpstr>
      <vt:lpstr>Types of segmentations</vt:lpstr>
      <vt:lpstr>Major processes for segmentation</vt:lpstr>
      <vt:lpstr>Segmentation using clustering</vt:lpstr>
      <vt:lpstr>Feature Space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Mean shift pros and cons</vt:lpstr>
      <vt:lpstr>Mean-shift reading</vt:lpstr>
      <vt:lpstr>Superpixel algorithm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Felzenszwalb and Huttenlocher: Graph-Based Segmentation</vt:lpstr>
      <vt:lpstr>Turbo Pixels: Levinstein et al. 2009</vt:lpstr>
      <vt:lpstr>SLIC   (Achanta et al. PAMI 2012)</vt:lpstr>
      <vt:lpstr>Markov Random Fields</vt:lpstr>
      <vt:lpstr>Markov Random Fields</vt:lpstr>
      <vt:lpstr>Solving MRFs with graph cuts</vt:lpstr>
      <vt:lpstr>Solving MRFs with graph cuts</vt:lpstr>
      <vt:lpstr>GrabCut segmentation</vt:lpstr>
      <vt:lpstr>  Grab cuts and graph cuts</vt:lpstr>
      <vt:lpstr>Graph cuts   Boykov and Jolly (2001)</vt:lpstr>
      <vt:lpstr>GrabCut segmentation</vt:lpstr>
      <vt:lpstr>What is easy or hard about these cases for graphcut-based segmentation?</vt:lpstr>
      <vt:lpstr>Easier examples</vt:lpstr>
      <vt:lpstr>  More difficult Examples</vt:lpstr>
      <vt:lpstr>Graph cuts: Pros and Cons</vt:lpstr>
      <vt:lpstr>Further reading and resources</vt:lpstr>
      <vt:lpstr>Choices in segmentation algorithms</vt:lpstr>
      <vt:lpstr>Multiple segmentations</vt:lpstr>
      <vt:lpstr>Things to rememb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Li Zhen (SSE)</cp:lastModifiedBy>
  <cp:revision>113</cp:revision>
  <cp:lastPrinted>2012-03-13T17:25:13Z</cp:lastPrinted>
  <dcterms:created xsi:type="dcterms:W3CDTF">2009-12-16T02:55:56Z</dcterms:created>
  <dcterms:modified xsi:type="dcterms:W3CDTF">2019-05-07T01:46:41Z</dcterms:modified>
</cp:coreProperties>
</file>